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348" w:type="dxa"/>
        <w:tblInd w:w="-34" w:type="dxa"/>
        <w:tblLook w:val="01E0" w:firstRow="1" w:lastRow="1" w:firstColumn="1" w:lastColumn="1" w:noHBand="0" w:noVBand="0"/>
      </w:tblPr>
      <w:tblGrid>
        <w:gridCol w:w="3402"/>
        <w:gridCol w:w="6946"/>
      </w:tblGrid>
      <w:tr w:rsidR="006C5694" w:rsidRPr="00814592" w:rsidTr="00FE7AE4">
        <w:trPr>
          <w:trHeight w:val="718"/>
        </w:trPr>
        <w:tc>
          <w:tcPr>
            <w:tcW w:w="3402" w:type="dxa"/>
            <w:shd w:val="clear" w:color="auto" w:fill="auto"/>
          </w:tcPr>
          <w:p w:rsidR="006C5694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81459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FE7AE4" w:rsidRPr="00FE7AE4" w:rsidRDefault="00B50AE0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>
                <v:line id="Straight Connector 2" o:spid="_x0000_s1026" style="position:absolute;left:0;text-align:left;z-index:251658240;visibility:visible;mso-wrap-distance-top:-3e-5mm;mso-wrap-distance-bottom:-3e-5mm" from="24.6pt,15.3pt" to="126.05pt,1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"/>
              </w:pict>
            </w:r>
            <w:r w:rsidR="00FE7AE4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TRƯỜNG THPT YÊN LẠC 2</w:t>
            </w:r>
          </w:p>
          <w:p w:rsidR="006C5694" w:rsidRPr="00814592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:rsidR="006C5694" w:rsidRPr="00814592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946" w:type="dxa"/>
            <w:shd w:val="clear" w:color="auto" w:fill="auto"/>
          </w:tcPr>
          <w:p w:rsidR="00FE7AE4" w:rsidRDefault="006C5694" w:rsidP="00DF1B64">
            <w:pPr>
              <w:spacing w:after="0" w:line="336" w:lineRule="auto"/>
              <w:rPr>
                <w:rFonts w:ascii="Times New Roman" w:hAnsi="Times New Roman"/>
                <w:b/>
                <w:sz w:val="25"/>
                <w:szCs w:val="25"/>
                <w:lang w:val="en-US"/>
              </w:rPr>
            </w:pPr>
            <w:r w:rsidRPr="001102EB">
              <w:rPr>
                <w:rFonts w:ascii="Times New Roman" w:hAnsi="Times New Roman"/>
                <w:b/>
                <w:sz w:val="25"/>
                <w:szCs w:val="25"/>
              </w:rPr>
              <w:t xml:space="preserve">KỲ THI </w:t>
            </w:r>
            <w:r w:rsidR="00FE7AE4">
              <w:rPr>
                <w:rFonts w:ascii="Times New Roman" w:hAnsi="Times New Roman"/>
                <w:b/>
                <w:sz w:val="25"/>
                <w:szCs w:val="25"/>
                <w:lang w:val="en-US"/>
              </w:rPr>
              <w:t>KSCL ĐỘI TUYỂN HỌC SINH GIỎI KHỐI 10</w:t>
            </w:r>
          </w:p>
          <w:p w:rsidR="006C5694" w:rsidRDefault="006C5694" w:rsidP="00F94029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 xml:space="preserve">ĐỀ THI MÔN: </w:t>
            </w:r>
            <w:r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OÁN</w:t>
            </w:r>
          </w:p>
          <w:p w:rsidR="00FE7AE4" w:rsidRPr="00FE7AE4" w:rsidRDefault="00FE7AE4" w:rsidP="00FE7AE4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FE7AE4">
              <w:rPr>
                <w:rFonts w:ascii="Times New Roman" w:hAnsi="Times New Roman"/>
                <w:b/>
                <w:sz w:val="26"/>
                <w:szCs w:val="26"/>
              </w:rPr>
              <w:t>NĂM HỌC 201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8</w:t>
            </w:r>
            <w:r w:rsidRPr="00FE7AE4">
              <w:rPr>
                <w:rFonts w:ascii="Times New Roman" w:hAnsi="Times New Roman"/>
                <w:b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2019</w:t>
            </w:r>
          </w:p>
          <w:p w:rsidR="006C5694" w:rsidRPr="0060333B" w:rsidRDefault="00B50AE0" w:rsidP="00F94029">
            <w:pPr>
              <w:spacing w:after="0" w:line="336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noProof/>
                <w:sz w:val="26"/>
                <w:szCs w:val="26"/>
                <w:lang w:val="en-US"/>
              </w:rPr>
              <w:pict>
                <v:line id="Straight Connector 1" o:spid="_x0000_s1120" style="position:absolute;left:0;text-align:left;z-index:251659264;visibility:visible;mso-wrap-distance-top:-3e-5mm;mso-wrap-distance-bottom:-3e-5mm" from="96.4pt,16.55pt" to="252.8pt,1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"/>
              </w:pict>
            </w:r>
            <w:r w:rsidR="006C5694" w:rsidRPr="00A034B9">
              <w:rPr>
                <w:rFonts w:ascii="Times New Roman" w:hAnsi="Times New Roman"/>
                <w:i/>
                <w:sz w:val="26"/>
                <w:szCs w:val="26"/>
              </w:rPr>
              <w:t>Thời gian làm bài: 180 phút, không kể thờ</w:t>
            </w:r>
            <w:r w:rsidR="005B6B9C" w:rsidRPr="00A034B9">
              <w:rPr>
                <w:rFonts w:ascii="Times New Roman" w:hAnsi="Times New Roman"/>
                <w:i/>
                <w:sz w:val="26"/>
                <w:szCs w:val="26"/>
              </w:rPr>
              <w:t xml:space="preserve">i gian </w:t>
            </w:r>
            <w:r w:rsidR="005B6B9C" w:rsidRPr="00A034B9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giao</w:t>
            </w:r>
            <w:r w:rsidR="006C5694" w:rsidRPr="00A034B9">
              <w:rPr>
                <w:rFonts w:ascii="Times New Roman" w:hAnsi="Times New Roman"/>
                <w:i/>
                <w:sz w:val="26"/>
                <w:szCs w:val="26"/>
              </w:rPr>
              <w:t xml:space="preserve"> đề</w:t>
            </w:r>
            <w:r w:rsidR="0060333B">
              <w:rPr>
                <w:rFonts w:ascii="Times New Roman" w:hAnsi="Times New Roman"/>
                <w:i/>
                <w:sz w:val="26"/>
                <w:szCs w:val="26"/>
                <w:lang w:val="en-US"/>
              </w:rPr>
              <w:t>.</w:t>
            </w:r>
          </w:p>
        </w:tc>
      </w:tr>
    </w:tbl>
    <w:p w:rsidR="008232B1" w:rsidRPr="00A54C24" w:rsidRDefault="00841E3A" w:rsidP="00141908">
      <w:pPr>
        <w:spacing w:before="360"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1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 xml:space="preserve">2,0 </w:t>
      </w:r>
      <w:r w:rsidR="006C5694"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</w:t>
      </w:r>
      <w:r w:rsidR="006C5694" w:rsidRPr="000B31A6">
        <w:rPr>
          <w:rFonts w:ascii="Times New Roman" w:hAnsi="Times New Roman"/>
          <w:b/>
          <w:sz w:val="26"/>
          <w:szCs w:val="26"/>
        </w:rPr>
        <w:t xml:space="preserve">. </w:t>
      </w:r>
      <w:r w:rsidR="008232B1" w:rsidRPr="000B31A6">
        <w:rPr>
          <w:rFonts w:ascii="Times New Roman" w:hAnsi="Times New Roman"/>
          <w:sz w:val="26"/>
          <w:szCs w:val="26"/>
        </w:rPr>
        <w:t xml:space="preserve">Tìm </w:t>
      </w:r>
      <w:r w:rsidR="00A54C24">
        <w:rPr>
          <w:rFonts w:ascii="Times New Roman" w:hAnsi="Times New Roman"/>
          <w:sz w:val="26"/>
          <w:szCs w:val="26"/>
          <w:lang w:val="en-US"/>
        </w:rPr>
        <w:t xml:space="preserve">tập xác định </w:t>
      </w:r>
      <w:r w:rsidR="00141908">
        <w:rPr>
          <w:rFonts w:ascii="Times New Roman" w:hAnsi="Times New Roman"/>
          <w:sz w:val="26"/>
          <w:szCs w:val="26"/>
          <w:lang w:val="en-US"/>
        </w:rPr>
        <w:t xml:space="preserve">của hàm số </w:t>
      </w:r>
      <w:r w:rsidR="00141908" w:rsidRPr="00141908">
        <w:rPr>
          <w:rFonts w:ascii="Times New Roman" w:hAnsi="Times New Roman"/>
          <w:position w:val="-40"/>
          <w:sz w:val="26"/>
          <w:szCs w:val="26"/>
        </w:rPr>
        <w:object w:dxaOrig="3240" w:dyaOrig="8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162.35pt;height:41.45pt" o:ole="">
            <v:imagedata r:id="rId6" o:title=""/>
          </v:shape>
          <o:OLEObject Type="Embed" ProgID="Equation.DSMT4" ShapeID="_x0000_i1026" DrawAspect="Content" ObjectID="_1613247063" r:id="rId7"/>
        </w:object>
      </w:r>
    </w:p>
    <w:p w:rsidR="00EB0CF8" w:rsidRPr="003F5781" w:rsidRDefault="00EB0CF8" w:rsidP="00EB0CF8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3F5781">
        <w:rPr>
          <w:rFonts w:ascii="Times New Roman" w:hAnsi="Times New Roman"/>
          <w:b/>
          <w:sz w:val="26"/>
          <w:szCs w:val="26"/>
          <w:lang w:val="en-US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en-US"/>
        </w:rPr>
        <w:t>2</w:t>
      </w:r>
      <w:r w:rsidRPr="003F5781">
        <w:rPr>
          <w:rFonts w:ascii="Times New Roman" w:hAnsi="Times New Roman"/>
          <w:b/>
          <w:sz w:val="26"/>
          <w:szCs w:val="26"/>
          <w:lang w:val="en-US"/>
        </w:rPr>
        <w:t xml:space="preserve">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>2,0</w:t>
      </w:r>
      <w:r w:rsidRPr="003F5781">
        <w:rPr>
          <w:rFonts w:ascii="Times New Roman" w:hAnsi="Times New Roman"/>
          <w:b/>
          <w:sz w:val="26"/>
          <w:szCs w:val="26"/>
          <w:lang w:val="en-US"/>
        </w:rPr>
        <w:t xml:space="preserve"> điểm). </w:t>
      </w:r>
      <w:r w:rsidRPr="003F5781">
        <w:rPr>
          <w:rFonts w:ascii="Times New Roman" w:hAnsi="Times New Roman"/>
          <w:sz w:val="26"/>
          <w:szCs w:val="26"/>
          <w:lang w:val="en-US"/>
        </w:rPr>
        <w:t>Cho hàm số</w:t>
      </w:r>
      <w:r w:rsidRPr="003F5781">
        <w:rPr>
          <w:rFonts w:ascii="Times New Roman" w:hAnsi="Times New Roman"/>
          <w:sz w:val="26"/>
          <w:szCs w:val="26"/>
        </w:rPr>
        <w:t xml:space="preserve"> </w:t>
      </w:r>
      <w:r w:rsidRPr="003F5781">
        <w:rPr>
          <w:rFonts w:ascii="Times New Roman" w:hAnsi="Times New Roman"/>
          <w:position w:val="-10"/>
        </w:rPr>
        <w:object w:dxaOrig="2060" w:dyaOrig="380">
          <v:shape id="_x0000_i1027" type="#_x0000_t75" style="width:103.25pt;height:19pt" o:ole="">
            <v:imagedata r:id="rId8" o:title=""/>
          </v:shape>
          <o:OLEObject Type="Embed" ProgID="Equation.DSMT4" ShapeID="_x0000_i1027" DrawAspect="Content" ObjectID="_1613247064" r:id="rId9"/>
        </w:object>
      </w:r>
      <w:r w:rsidRPr="003F5781">
        <w:rPr>
          <w:rFonts w:ascii="Times New Roman" w:hAnsi="Times New Roman"/>
          <w:lang w:val="en-US"/>
        </w:rPr>
        <w:t xml:space="preserve"> </w:t>
      </w:r>
      <w:r w:rsidRPr="003F5781">
        <w:rPr>
          <w:rFonts w:ascii="Times New Roman" w:hAnsi="Times New Roman"/>
          <w:sz w:val="26"/>
          <w:szCs w:val="26"/>
          <w:lang w:val="en-US"/>
        </w:rPr>
        <w:t>và hàm số</w:t>
      </w:r>
      <w:r w:rsidRPr="003F5781">
        <w:rPr>
          <w:rFonts w:ascii="Times New Roman" w:hAnsi="Times New Roman"/>
          <w:sz w:val="26"/>
          <w:szCs w:val="26"/>
        </w:rPr>
        <w:t xml:space="preserve"> </w:t>
      </w:r>
      <w:r w:rsidRPr="003F5781">
        <w:rPr>
          <w:rFonts w:ascii="Times New Roman" w:hAnsi="Times New Roman"/>
          <w:position w:val="-10"/>
        </w:rPr>
        <w:object w:dxaOrig="1380" w:dyaOrig="320">
          <v:shape id="_x0000_i1028" type="#_x0000_t75" style="width:69.3pt;height:16.3pt" o:ole="">
            <v:imagedata r:id="rId10" o:title=""/>
          </v:shape>
          <o:OLEObject Type="Embed" ProgID="Equation.DSMT4" ShapeID="_x0000_i1028" DrawAspect="Content" ObjectID="_1613247065" r:id="rId11"/>
        </w:object>
      </w:r>
      <w:r>
        <w:rPr>
          <w:rFonts w:ascii="Times New Roman" w:hAnsi="Times New Roman"/>
          <w:lang w:val="en-US"/>
        </w:rPr>
        <w:t xml:space="preserve">. 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Tìm </w:t>
      </w:r>
      <w:r w:rsidRPr="000E6453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29" type="#_x0000_t75" style="width:12.9pt;height:10.2pt" o:ole="">
            <v:imagedata r:id="rId12" o:title=""/>
          </v:shape>
          <o:OLEObject Type="Embed" ProgID="Equation.DSMT4" ShapeID="_x0000_i1029" DrawAspect="Content" ObjectID="_1613247066" r:id="rId13"/>
        </w:objec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 w:rsidR="005D37E3">
        <w:rPr>
          <w:rFonts w:ascii="Times New Roman" w:eastAsia="Times New Roman" w:hAnsi="Times New Roman"/>
          <w:sz w:val="26"/>
          <w:szCs w:val="26"/>
          <w:lang w:val="en-US"/>
        </w:rPr>
        <w:t xml:space="preserve">để 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hai đồ thị đã cho cắt nhau tại hai điểm phân biệt </w:t>
      </w:r>
      <w:r w:rsidR="005D37E3" w:rsidRPr="005D37E3">
        <w:rPr>
          <w:rFonts w:ascii="Times New Roman" w:hAnsi="Times New Roman"/>
          <w:position w:val="-4"/>
        </w:rPr>
        <w:object w:dxaOrig="240" w:dyaOrig="260">
          <v:shape id="_x0000_i1030" type="#_x0000_t75" style="width:12.25pt;height:13.6pt" o:ole="">
            <v:imagedata r:id="rId14" o:title=""/>
          </v:shape>
          <o:OLEObject Type="Embed" ProgID="Equation.DSMT4" ShapeID="_x0000_i1030" DrawAspect="Content" ObjectID="_1613247067" r:id="rId15"/>
        </w:object>
      </w:r>
      <w:r w:rsidR="005D37E3">
        <w:rPr>
          <w:rFonts w:ascii="Times New Roman" w:eastAsia="Times New Roman" w:hAnsi="Times New Roman"/>
          <w:sz w:val="26"/>
          <w:szCs w:val="26"/>
          <w:lang w:val="en-US"/>
        </w:rPr>
        <w:t xml:space="preserve"> </w:t>
      </w:r>
      <w:r>
        <w:rPr>
          <w:rFonts w:ascii="Times New Roman" w:eastAsia="Times New Roman" w:hAnsi="Times New Roman"/>
          <w:sz w:val="26"/>
          <w:szCs w:val="26"/>
          <w:lang w:val="en-US"/>
        </w:rPr>
        <w:t xml:space="preserve">và </w:t>
      </w:r>
      <w:r w:rsidR="005D37E3" w:rsidRPr="005D37E3">
        <w:rPr>
          <w:rFonts w:ascii="Times New Roman" w:hAnsi="Times New Roman"/>
          <w:position w:val="-4"/>
        </w:rPr>
        <w:object w:dxaOrig="240" w:dyaOrig="260">
          <v:shape id="_x0000_i1031" type="#_x0000_t75" style="width:12.25pt;height:13.6pt" o:ole="">
            <v:imagedata r:id="rId16" o:title=""/>
          </v:shape>
          <o:OLEObject Type="Embed" ProgID="Equation.DSMT4" ShapeID="_x0000_i1031" DrawAspect="Content" ObjectID="_1613247068" r:id="rId17"/>
        </w:object>
      </w:r>
      <w:r w:rsidR="005D37E3">
        <w:rPr>
          <w:rFonts w:ascii="Times New Roman" w:eastAsia="Times New Roman" w:hAnsi="Times New Roman"/>
          <w:sz w:val="26"/>
          <w:szCs w:val="26"/>
          <w:lang w:val="en-US"/>
        </w:rPr>
        <w:t xml:space="preserve"> sao cho </w:t>
      </w:r>
      <w:r w:rsidR="009732F0" w:rsidRPr="005D37E3">
        <w:rPr>
          <w:rFonts w:ascii="Times New Roman" w:hAnsi="Times New Roman"/>
          <w:position w:val="-8"/>
        </w:rPr>
        <w:object w:dxaOrig="1180" w:dyaOrig="380">
          <v:shape id="_x0000_i1032" type="#_x0000_t75" style="width:59.1pt;height:19.7pt" o:ole="">
            <v:imagedata r:id="rId18" o:title=""/>
          </v:shape>
          <o:OLEObject Type="Embed" ProgID="Equation.DSMT4" ShapeID="_x0000_i1032" DrawAspect="Content" ObjectID="_1613247069" r:id="rId19"/>
        </w:object>
      </w:r>
      <w:r>
        <w:rPr>
          <w:rFonts w:ascii="Times New Roman" w:hAnsi="Times New Roman"/>
          <w:sz w:val="26"/>
          <w:szCs w:val="26"/>
          <w:lang w:val="en-US"/>
        </w:rPr>
        <w:t>.</w:t>
      </w:r>
    </w:p>
    <w:p w:rsidR="0088014F" w:rsidRDefault="0088014F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 xml:space="preserve">Câu </w:t>
      </w:r>
      <w:r w:rsidR="00EB0CF8">
        <w:rPr>
          <w:rFonts w:ascii="Times New Roman" w:hAnsi="Times New Roman"/>
          <w:b/>
          <w:sz w:val="26"/>
          <w:szCs w:val="26"/>
          <w:lang w:val="en-US"/>
        </w:rPr>
        <w:t>3</w:t>
      </w:r>
      <w:r w:rsidRPr="000B31A6">
        <w:rPr>
          <w:rFonts w:ascii="Times New Roman" w:hAnsi="Times New Roman"/>
          <w:b/>
          <w:sz w:val="26"/>
          <w:szCs w:val="26"/>
          <w:lang w:val="en-US"/>
        </w:rPr>
        <w:t xml:space="preserve">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 xml:space="preserve">2,0 </w:t>
      </w:r>
      <w:r w:rsidR="006C5694" w:rsidRPr="007D13DB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F674EE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F674EE">
        <w:rPr>
          <w:rFonts w:ascii="Times New Roman" w:eastAsia="Times New Roman" w:hAnsi="Times New Roman"/>
          <w:sz w:val="26"/>
          <w:szCs w:val="26"/>
          <w:lang w:val="en-US"/>
        </w:rPr>
        <w:t xml:space="preserve">Tìm </w:t>
      </w:r>
      <w:r w:rsidR="000E6453" w:rsidRPr="000E6453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3" type="#_x0000_t75" style="width:12.9pt;height:10.2pt" o:ole="">
            <v:imagedata r:id="rId12" o:title=""/>
          </v:shape>
          <o:OLEObject Type="Embed" ProgID="Equation.DSMT4" ShapeID="_x0000_i1033" DrawAspect="Content" ObjectID="_1613247070" r:id="rId20"/>
        </w:object>
      </w:r>
      <w:r w:rsidR="00F674EE">
        <w:rPr>
          <w:rFonts w:ascii="Times New Roman" w:eastAsia="Times New Roman" w:hAnsi="Times New Roman"/>
          <w:sz w:val="26"/>
          <w:szCs w:val="26"/>
          <w:lang w:val="en-US"/>
        </w:rPr>
        <w:t xml:space="preserve"> để phương trình</w:t>
      </w:r>
      <w:r w:rsidRPr="000B31A6">
        <w:rPr>
          <w:rFonts w:ascii="Times New Roman" w:eastAsia="Times New Roman" w:hAnsi="Times New Roman"/>
          <w:sz w:val="26"/>
          <w:szCs w:val="26"/>
        </w:rPr>
        <w:t xml:space="preserve"> </w:t>
      </w:r>
      <w:r w:rsidR="00F674EE" w:rsidRPr="000E6453">
        <w:rPr>
          <w:rFonts w:ascii="Times New Roman" w:hAnsi="Times New Roman"/>
          <w:position w:val="-8"/>
          <w:sz w:val="26"/>
          <w:szCs w:val="26"/>
        </w:rPr>
        <w:object w:dxaOrig="2340" w:dyaOrig="420">
          <v:shape id="_x0000_i1034" type="#_x0000_t75" style="width:116.85pt;height:21.05pt" o:ole="">
            <v:imagedata r:id="rId21" o:title=""/>
          </v:shape>
          <o:OLEObject Type="Embed" ProgID="Equation.DSMT4" ShapeID="_x0000_i1034" DrawAspect="Content" ObjectID="_1613247071" r:id="rId22"/>
        </w:object>
      </w:r>
      <w:r w:rsidR="000E6453" w:rsidRPr="000E6453">
        <w:rPr>
          <w:rFonts w:ascii="Times New Roman" w:hAnsi="Times New Roman"/>
          <w:sz w:val="26"/>
          <w:szCs w:val="26"/>
          <w:lang w:val="en-US"/>
        </w:rPr>
        <w:t xml:space="preserve"> có nghiệm</w:t>
      </w:r>
      <w:r w:rsidR="000E6453">
        <w:rPr>
          <w:rFonts w:ascii="Times New Roman" w:hAnsi="Times New Roman"/>
          <w:sz w:val="26"/>
          <w:szCs w:val="26"/>
          <w:lang w:val="en-US"/>
        </w:rPr>
        <w:t>.</w:t>
      </w:r>
    </w:p>
    <w:p w:rsidR="004D6040" w:rsidRPr="000E6453" w:rsidRDefault="004D6040" w:rsidP="000E6453">
      <w:pPr>
        <w:spacing w:after="0" w:line="360" w:lineRule="auto"/>
        <w:rPr>
          <w:rFonts w:ascii="Times New Roman" w:hAnsi="Times New Roman"/>
          <w:sz w:val="26"/>
          <w:szCs w:val="26"/>
        </w:rPr>
      </w:pPr>
      <w:r w:rsidRPr="00A54C24">
        <w:rPr>
          <w:rFonts w:ascii="Times New Roman" w:hAnsi="Times New Roman"/>
          <w:b/>
          <w:sz w:val="26"/>
          <w:szCs w:val="26"/>
        </w:rPr>
        <w:t xml:space="preserve">Câu </w:t>
      </w:r>
      <w:r w:rsidR="00EB0CF8">
        <w:rPr>
          <w:rFonts w:ascii="Times New Roman" w:hAnsi="Times New Roman"/>
          <w:b/>
          <w:sz w:val="26"/>
          <w:szCs w:val="26"/>
          <w:lang w:val="en-US"/>
        </w:rPr>
        <w:t>4</w:t>
      </w:r>
      <w:r w:rsidRPr="00A54C24">
        <w:rPr>
          <w:rFonts w:ascii="Times New Roman" w:hAnsi="Times New Roman"/>
          <w:b/>
          <w:sz w:val="26"/>
          <w:szCs w:val="26"/>
        </w:rPr>
        <w:t xml:space="preserve">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>2,0</w:t>
      </w:r>
      <w:r w:rsidRPr="00A54C24">
        <w:rPr>
          <w:rFonts w:ascii="Times New Roman" w:hAnsi="Times New Roman"/>
          <w:b/>
          <w:sz w:val="26"/>
          <w:szCs w:val="26"/>
        </w:rPr>
        <w:t xml:space="preserve"> </w:t>
      </w:r>
      <w:r w:rsidRPr="00BE424D">
        <w:rPr>
          <w:rFonts w:ascii="Times New Roman" w:hAnsi="Times New Roman"/>
          <w:b/>
          <w:sz w:val="26"/>
          <w:szCs w:val="26"/>
        </w:rPr>
        <w:t>điểm</w:t>
      </w:r>
      <w:r w:rsidRPr="00A54C24">
        <w:rPr>
          <w:rFonts w:ascii="Times New Roman" w:hAnsi="Times New Roman"/>
          <w:b/>
          <w:sz w:val="26"/>
          <w:szCs w:val="26"/>
        </w:rPr>
        <w:t>).</w:t>
      </w:r>
      <w:r w:rsidR="000E6453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0E6453" w:rsidRPr="000E6453">
        <w:rPr>
          <w:rFonts w:ascii="Times New Roman" w:hAnsi="Times New Roman"/>
          <w:sz w:val="26"/>
          <w:szCs w:val="26"/>
        </w:rPr>
        <w:t xml:space="preserve">Tìm tham số </w:t>
      </w:r>
      <w:r w:rsidR="000E6453" w:rsidRPr="000E6453">
        <w:rPr>
          <w:rFonts w:ascii="Times New Roman" w:hAnsi="Times New Roman"/>
          <w:position w:val="-6"/>
          <w:sz w:val="26"/>
          <w:szCs w:val="26"/>
        </w:rPr>
        <w:object w:dxaOrig="260" w:dyaOrig="220">
          <v:shape id="_x0000_i1035" type="#_x0000_t75" style="width:12.9pt;height:10.2pt" o:ole="">
            <v:imagedata r:id="rId12" o:title=""/>
          </v:shape>
          <o:OLEObject Type="Embed" ProgID="Equation.DSMT4" ShapeID="_x0000_i1035" DrawAspect="Content" ObjectID="_1613247072" r:id="rId23"/>
        </w:object>
      </w:r>
      <w:r w:rsidR="000E6453" w:rsidRPr="000E6453">
        <w:rPr>
          <w:rFonts w:ascii="Times New Roman" w:hAnsi="Times New Roman"/>
          <w:sz w:val="26"/>
          <w:szCs w:val="26"/>
        </w:rPr>
        <w:t xml:space="preserve"> để bất phương trình </w:t>
      </w:r>
      <w:r w:rsidR="000E6453" w:rsidRPr="000E6453">
        <w:rPr>
          <w:rFonts w:ascii="Times New Roman" w:hAnsi="Times New Roman"/>
          <w:position w:val="-24"/>
          <w:sz w:val="26"/>
          <w:szCs w:val="26"/>
        </w:rPr>
        <w:object w:dxaOrig="1980" w:dyaOrig="620">
          <v:shape id="_x0000_i1036" type="#_x0000_t75" style="width:99.15pt;height:31.25pt" o:ole="">
            <v:imagedata r:id="rId24" o:title=""/>
          </v:shape>
          <o:OLEObject Type="Embed" ProgID="Equation.DSMT4" ShapeID="_x0000_i1036" DrawAspect="Content" ObjectID="_1613247073" r:id="rId25"/>
        </w:object>
      </w:r>
      <w:r w:rsidR="000E6453" w:rsidRPr="000E6453">
        <w:rPr>
          <w:rFonts w:ascii="Times New Roman" w:hAnsi="Times New Roman"/>
          <w:sz w:val="26"/>
          <w:szCs w:val="26"/>
        </w:rPr>
        <w:t xml:space="preserve"> có tập nghi</w:t>
      </w:r>
      <w:r w:rsidR="0038093D">
        <w:rPr>
          <w:rFonts w:ascii="Times New Roman" w:hAnsi="Times New Roman"/>
          <w:sz w:val="26"/>
          <w:szCs w:val="26"/>
          <w:lang w:val="en-US"/>
        </w:rPr>
        <w:t>ệ</w:t>
      </w:r>
      <w:r w:rsidR="000E6453" w:rsidRPr="000E6453">
        <w:rPr>
          <w:rFonts w:ascii="Times New Roman" w:hAnsi="Times New Roman"/>
          <w:sz w:val="26"/>
          <w:szCs w:val="26"/>
        </w:rPr>
        <w:t xml:space="preserve">m là </w:t>
      </w:r>
      <w:r w:rsidR="000E6453" w:rsidRPr="000E6453">
        <w:rPr>
          <w:rFonts w:ascii="Times New Roman" w:hAnsi="Times New Roman"/>
          <w:position w:val="-4"/>
          <w:sz w:val="26"/>
          <w:szCs w:val="26"/>
        </w:rPr>
        <w:object w:dxaOrig="260" w:dyaOrig="260">
          <v:shape id="_x0000_i1037" type="#_x0000_t75" style="width:12.9pt;height:12.9pt" o:ole="">
            <v:imagedata r:id="rId26" o:title=""/>
          </v:shape>
          <o:OLEObject Type="Embed" ProgID="Equation.DSMT4" ShapeID="_x0000_i1037" DrawAspect="Content" ObjectID="_1613247074" r:id="rId27"/>
        </w:object>
      </w:r>
      <w:r w:rsidR="000E6453" w:rsidRPr="000E6453">
        <w:rPr>
          <w:rFonts w:ascii="Times New Roman" w:hAnsi="Times New Roman"/>
          <w:sz w:val="26"/>
          <w:szCs w:val="26"/>
        </w:rPr>
        <w:t>.</w:t>
      </w:r>
    </w:p>
    <w:p w:rsidR="000E6453" w:rsidRPr="000B31A6" w:rsidRDefault="000E6453" w:rsidP="000E6453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>Câu 5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>2,0</w:t>
      </w:r>
      <w:r w:rsidRPr="000B31A6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Pr="00336975">
        <w:rPr>
          <w:rFonts w:ascii="Times New Roman" w:hAnsi="Times New Roman"/>
          <w:b/>
          <w:sz w:val="26"/>
          <w:szCs w:val="26"/>
          <w:lang w:val="en-US"/>
        </w:rPr>
        <w:t>điểm</w:t>
      </w:r>
      <w:r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Pr="000B31A6">
        <w:rPr>
          <w:rFonts w:ascii="Times New Roman" w:hAnsi="Times New Roman"/>
          <w:sz w:val="26"/>
          <w:szCs w:val="26"/>
        </w:rPr>
        <w:t xml:space="preserve">Giải phương trình </w:t>
      </w:r>
      <w:r w:rsidR="005B743D" w:rsidRPr="005B743D">
        <w:rPr>
          <w:position w:val="-10"/>
        </w:rPr>
        <w:object w:dxaOrig="2480" w:dyaOrig="400">
          <v:shape id="_x0000_i1038" type="#_x0000_t75" style="width:124.3pt;height:20.4pt" o:ole="">
            <v:imagedata r:id="rId28" o:title=""/>
          </v:shape>
          <o:OLEObject Type="Embed" ProgID="Equation.DSMT4" ShapeID="_x0000_i1038" DrawAspect="Content" ObjectID="_1613247075" r:id="rId29"/>
        </w:object>
      </w:r>
    </w:p>
    <w:p w:rsidR="000E6453" w:rsidRPr="000B31A6" w:rsidRDefault="000E6453" w:rsidP="000E6453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 xml:space="preserve">Câu </w:t>
      </w:r>
      <w:r w:rsidR="00C71BD4">
        <w:rPr>
          <w:rFonts w:ascii="Times New Roman" w:hAnsi="Times New Roman"/>
          <w:b/>
          <w:sz w:val="26"/>
          <w:szCs w:val="26"/>
          <w:lang w:val="en-US"/>
        </w:rPr>
        <w:t>6</w:t>
      </w:r>
      <w:r w:rsidRPr="000B31A6">
        <w:rPr>
          <w:rFonts w:ascii="Times New Roman" w:hAnsi="Times New Roman"/>
          <w:b/>
          <w:sz w:val="26"/>
          <w:szCs w:val="26"/>
          <w:lang w:val="en-US"/>
        </w:rPr>
        <w:t xml:space="preserve">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>2,0</w:t>
      </w:r>
      <w:r w:rsidRPr="000B31A6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Pr="00336975">
        <w:rPr>
          <w:rFonts w:ascii="Times New Roman" w:hAnsi="Times New Roman"/>
          <w:b/>
          <w:sz w:val="26"/>
          <w:szCs w:val="26"/>
          <w:lang w:val="en-US"/>
        </w:rPr>
        <w:t>điểm</w:t>
      </w:r>
      <w:r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Pr="000B31A6">
        <w:rPr>
          <w:rFonts w:ascii="Times New Roman" w:hAnsi="Times New Roman"/>
          <w:sz w:val="26"/>
          <w:szCs w:val="26"/>
        </w:rPr>
        <w:t xml:space="preserve">Giải hệ phương trình </w:t>
      </w:r>
      <w:r w:rsidR="00077438" w:rsidRPr="00077438">
        <w:rPr>
          <w:position w:val="-58"/>
        </w:rPr>
        <w:object w:dxaOrig="3800" w:dyaOrig="1280">
          <v:shape id="_x0000_i1039" type="#_x0000_t75" style="width:190.85pt;height:64.55pt" o:ole="">
            <v:imagedata r:id="rId30" o:title=""/>
          </v:shape>
          <o:OLEObject Type="Embed" ProgID="Equation.DSMT4" ShapeID="_x0000_i1039" DrawAspect="Content" ObjectID="_1613247076" r:id="rId31"/>
        </w:object>
      </w:r>
    </w:p>
    <w:p w:rsidR="00D56410" w:rsidRPr="001103CA" w:rsidRDefault="00EF0BF0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6C0FA3">
        <w:rPr>
          <w:rFonts w:ascii="Times New Roman" w:hAnsi="Times New Roman"/>
          <w:b/>
          <w:sz w:val="26"/>
          <w:szCs w:val="26"/>
          <w:lang w:val="en-US"/>
        </w:rPr>
        <w:t xml:space="preserve">Câu </w:t>
      </w:r>
      <w:r w:rsidR="00C71BD4">
        <w:rPr>
          <w:rFonts w:ascii="Times New Roman" w:hAnsi="Times New Roman"/>
          <w:b/>
          <w:sz w:val="26"/>
          <w:szCs w:val="26"/>
          <w:lang w:val="en-US"/>
        </w:rPr>
        <w:t>7</w:t>
      </w:r>
      <w:r w:rsidR="006C5694" w:rsidRPr="006C0FA3">
        <w:rPr>
          <w:rFonts w:ascii="Times New Roman" w:hAnsi="Times New Roman"/>
          <w:b/>
          <w:sz w:val="26"/>
          <w:szCs w:val="26"/>
          <w:lang w:val="en-US"/>
        </w:rPr>
        <w:t xml:space="preserve">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>2,0</w:t>
      </w:r>
      <w:r w:rsidR="006C5694" w:rsidRPr="006C0FA3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6C5694"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6C0FA3">
        <w:rPr>
          <w:rFonts w:ascii="Times New Roman" w:hAnsi="Times New Roman"/>
          <w:b/>
          <w:sz w:val="26"/>
          <w:szCs w:val="26"/>
          <w:lang w:val="en-US"/>
        </w:rPr>
        <w:t>).</w:t>
      </w:r>
      <w:r w:rsidR="001103CA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1103CA" w:rsidRPr="001103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Cho tam giác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</w:rPr>
        <w:t>ABC</w:t>
      </w:r>
      <w:r w:rsidR="001103CA" w:rsidRPr="001103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đều cạnh </w:t>
      </w:r>
      <w:r w:rsidR="001103CA" w:rsidRPr="00793573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>3a</w:t>
      </w:r>
      <w:r w:rsidR="001103CA" w:rsidRPr="001103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. Lấy các điểm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</w:rPr>
        <w:t>M, N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  <w:lang w:val="en-US"/>
        </w:rPr>
        <w:t xml:space="preserve"> </w:t>
      </w:r>
      <w:r w:rsidR="001103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en-US"/>
        </w:rPr>
        <w:t>lần</w:t>
      </w:r>
      <w:r w:rsidR="001103CA" w:rsidRPr="001103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lượt trên các cạnh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</w:rPr>
        <w:t>BC, CA</w:t>
      </w:r>
      <w:r w:rsidR="001103CA" w:rsidRPr="001103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sao cho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</w:rPr>
        <w:t>BM =a, CN=2a</w:t>
      </w:r>
      <w:r w:rsidR="001103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en-US"/>
        </w:rPr>
        <w:t xml:space="preserve">. Gọi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  <w:lang w:val="en-US"/>
        </w:rPr>
        <w:t>P</w:t>
      </w:r>
      <w:r w:rsidR="001103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en-US"/>
        </w:rPr>
        <w:t xml:space="preserve"> là điểm nằm trên cạnh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  <w:lang w:val="en-US"/>
        </w:rPr>
        <w:t>AB</w:t>
      </w:r>
      <w:r w:rsidR="001103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en-US"/>
        </w:rPr>
        <w:t xml:space="preserve"> sao cho</w:t>
      </w:r>
      <w:r w:rsidR="001103CA" w:rsidRPr="001103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</w:rPr>
        <w:t>AM</w:t>
      </w:r>
      <w:r w:rsidR="001103CA" w:rsidRPr="001103CA">
        <w:rPr>
          <w:rFonts w:ascii="Times New Roman" w:hAnsi="Times New Roman"/>
          <w:color w:val="000000"/>
          <w:sz w:val="26"/>
          <w:szCs w:val="26"/>
          <w:shd w:val="clear" w:color="auto" w:fill="FFFFFF"/>
        </w:rPr>
        <w:t xml:space="preserve"> vuông góc với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</w:rPr>
        <w:t>PN</w:t>
      </w:r>
      <w:r w:rsidR="001103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en-US"/>
        </w:rPr>
        <w:t xml:space="preserve">. Tính độ dài </w:t>
      </w:r>
      <w:r w:rsidR="001103CA" w:rsidRPr="00793573">
        <w:rPr>
          <w:rFonts w:ascii="Times New Roman" w:hAnsi="Times New Roman"/>
          <w:i/>
          <w:color w:val="000000"/>
          <w:sz w:val="26"/>
          <w:szCs w:val="26"/>
          <w:shd w:val="clear" w:color="auto" w:fill="FFFFFF"/>
          <w:lang w:val="en-US"/>
        </w:rPr>
        <w:t>PN</w:t>
      </w:r>
      <w:r w:rsidR="001103CA">
        <w:rPr>
          <w:rFonts w:ascii="Times New Roman" w:hAnsi="Times New Roman"/>
          <w:color w:val="000000"/>
          <w:sz w:val="26"/>
          <w:szCs w:val="26"/>
          <w:shd w:val="clear" w:color="auto" w:fill="FFFFFF"/>
          <w:lang w:val="en-US"/>
        </w:rPr>
        <w:t xml:space="preserve"> theo a.</w:t>
      </w:r>
    </w:p>
    <w:p w:rsidR="000856D5" w:rsidRPr="00756C73" w:rsidRDefault="001103CA" w:rsidP="00915BCD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6C0FA3">
        <w:rPr>
          <w:rFonts w:ascii="Times New Roman" w:hAnsi="Times New Roman"/>
          <w:b/>
          <w:sz w:val="26"/>
          <w:szCs w:val="26"/>
          <w:lang w:val="en-US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en-US"/>
        </w:rPr>
        <w:t>8</w:t>
      </w:r>
      <w:r w:rsidRPr="006C0FA3">
        <w:rPr>
          <w:rFonts w:ascii="Times New Roman" w:hAnsi="Times New Roman"/>
          <w:b/>
          <w:sz w:val="26"/>
          <w:szCs w:val="26"/>
          <w:lang w:val="en-US"/>
        </w:rPr>
        <w:t xml:space="preserve"> (</w:t>
      </w:r>
      <w:r>
        <w:rPr>
          <w:rFonts w:ascii="Times New Roman" w:hAnsi="Times New Roman"/>
          <w:b/>
          <w:sz w:val="26"/>
          <w:szCs w:val="26"/>
          <w:lang w:val="en-US"/>
        </w:rPr>
        <w:t>2,0</w:t>
      </w:r>
      <w:r w:rsidRPr="006C0FA3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Pr="006C0FA3">
        <w:rPr>
          <w:rFonts w:ascii="Times New Roman" w:hAnsi="Times New Roman"/>
          <w:b/>
          <w:sz w:val="26"/>
          <w:szCs w:val="26"/>
          <w:lang w:val="en-US"/>
        </w:rPr>
        <w:t>)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Trong mặt phẳng với hệ</w:t>
      </w:r>
      <w:r w:rsidR="0017757F">
        <w:rPr>
          <w:rFonts w:ascii="Times New Roman" w:eastAsiaTheme="minorEastAsia" w:hAnsi="Times New Roman"/>
          <w:sz w:val="26"/>
          <w:szCs w:val="26"/>
        </w:rPr>
        <w:t xml:space="preserve"> </w:t>
      </w:r>
      <w:r w:rsidR="00756C73">
        <w:rPr>
          <w:rFonts w:ascii="Times New Roman" w:eastAsiaTheme="minorEastAsia" w:hAnsi="Times New Roman"/>
          <w:sz w:val="26"/>
          <w:szCs w:val="26"/>
          <w:lang w:val="en-US"/>
        </w:rPr>
        <w:t xml:space="preserve">trục </w:t>
      </w:r>
      <w:r w:rsidR="0017757F">
        <w:rPr>
          <w:rFonts w:ascii="Times New Roman" w:eastAsiaTheme="minorEastAsia" w:hAnsi="Times New Roman"/>
          <w:sz w:val="26"/>
          <w:szCs w:val="26"/>
        </w:rPr>
        <w:t>tọa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 độ </w:t>
      </w:r>
      <w:r w:rsidR="000B31A6" w:rsidRPr="009E2AC1">
        <w:rPr>
          <w:rFonts w:ascii="Times New Roman" w:hAnsi="Times New Roman"/>
          <w:position w:val="-10"/>
          <w:sz w:val="26"/>
          <w:szCs w:val="26"/>
        </w:rPr>
        <w:object w:dxaOrig="499" w:dyaOrig="320">
          <v:shape id="_x0000_i1040" type="#_x0000_t75" style="width:25.8pt;height:16.3pt" o:ole="">
            <v:imagedata r:id="rId32" o:title=""/>
          </v:shape>
          <o:OLEObject Type="Embed" ProgID="Equation.DSMT4" ShapeID="_x0000_i1040" DrawAspect="Content" ObjectID="_1613247077" r:id="rId33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, cho </w:t>
      </w:r>
      <w:r w:rsidR="00756C73">
        <w:rPr>
          <w:rFonts w:ascii="Times New Roman" w:eastAsiaTheme="minorEastAsia" w:hAnsi="Times New Roman"/>
          <w:sz w:val="26"/>
          <w:szCs w:val="26"/>
          <w:lang w:val="en-US"/>
        </w:rPr>
        <w:t>tam giác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 </w:t>
      </w:r>
      <w:r w:rsidR="00756C73" w:rsidRPr="009E2AC1">
        <w:rPr>
          <w:rFonts w:ascii="Times New Roman" w:hAnsi="Times New Roman"/>
          <w:position w:val="-6"/>
          <w:sz w:val="26"/>
          <w:szCs w:val="26"/>
        </w:rPr>
        <w:object w:dxaOrig="600" w:dyaOrig="279">
          <v:shape id="_x0000_i1041" type="#_x0000_t75" style="width:29.9pt;height:14.25pt" o:ole="">
            <v:imagedata r:id="rId34" o:title=""/>
          </v:shape>
          <o:OLEObject Type="Embed" ProgID="Equation.DSMT4" ShapeID="_x0000_i1041" DrawAspect="Content" ObjectID="_1613247078" r:id="rId35"/>
        </w:object>
      </w:r>
      <w:r w:rsidR="00756C73"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0856D5" w:rsidRPr="009E2AC1">
        <w:rPr>
          <w:rFonts w:ascii="Times New Roman" w:eastAsiaTheme="minorEastAsia" w:hAnsi="Times New Roman"/>
          <w:sz w:val="26"/>
          <w:szCs w:val="26"/>
        </w:rPr>
        <w:t>có</w:t>
      </w:r>
      <w:r w:rsidR="00756C73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756C73" w:rsidRPr="00756C73">
        <w:rPr>
          <w:rFonts w:ascii="Times New Roman" w:hAnsi="Times New Roman"/>
          <w:position w:val="-6"/>
          <w:sz w:val="26"/>
          <w:szCs w:val="26"/>
        </w:rPr>
        <w:object w:dxaOrig="1180" w:dyaOrig="279">
          <v:shape id="_x0000_i1042" type="#_x0000_t75" style="width:59.75pt;height:13.6pt" o:ole="">
            <v:imagedata r:id="rId36" o:title=""/>
          </v:shape>
          <o:OLEObject Type="Embed" ProgID="Equation.DSMT4" ShapeID="_x0000_i1042" DrawAspect="Content" ObjectID="_1613247079" r:id="rId37"/>
        </w:object>
      </w:r>
      <w:r w:rsidR="005E32EE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, </w:t>
      </w:r>
      <w:r w:rsidR="00756C73">
        <w:rPr>
          <w:rFonts w:ascii="Times New Roman" w:eastAsiaTheme="minorEastAsia" w:hAnsi="Times New Roman"/>
          <w:sz w:val="26"/>
          <w:szCs w:val="26"/>
          <w:lang w:val="en-US"/>
        </w:rPr>
        <w:t xml:space="preserve">phương trình đường trung tuyến xuất phát từ đỉnh </w:t>
      </w:r>
      <w:r w:rsidR="00756C73" w:rsidRPr="00756C73">
        <w:rPr>
          <w:rFonts w:ascii="Times New Roman" w:eastAsiaTheme="minorEastAsia" w:hAnsi="Times New Roman"/>
          <w:i/>
          <w:position w:val="-4"/>
          <w:sz w:val="26"/>
          <w:szCs w:val="26"/>
        </w:rPr>
        <w:object w:dxaOrig="240" w:dyaOrig="260">
          <v:shape id="_x0000_i1043" type="#_x0000_t75" style="width:11.55pt;height:13.6pt" o:ole="">
            <v:imagedata r:id="rId38" o:title=""/>
          </v:shape>
          <o:OLEObject Type="Embed" ProgID="Equation.DSMT4" ShapeID="_x0000_i1043" DrawAspect="Content" ObjectID="_1613247080" r:id="rId39"/>
        </w:object>
      </w:r>
      <w:r w:rsidR="00756C73">
        <w:rPr>
          <w:rFonts w:ascii="Times New Roman" w:eastAsiaTheme="minorEastAsia" w:hAnsi="Times New Roman"/>
          <w:i/>
          <w:sz w:val="26"/>
          <w:szCs w:val="26"/>
          <w:lang w:val="en-US"/>
        </w:rPr>
        <w:t xml:space="preserve"> </w:t>
      </w:r>
      <w:r w:rsidR="00756C73">
        <w:rPr>
          <w:rFonts w:ascii="Times New Roman" w:eastAsiaTheme="minorEastAsia" w:hAnsi="Times New Roman"/>
          <w:sz w:val="26"/>
          <w:szCs w:val="26"/>
          <w:lang w:val="en-US"/>
        </w:rPr>
        <w:t xml:space="preserve">là </w:t>
      </w:r>
      <w:r w:rsidR="00756C73" w:rsidRPr="00756C73">
        <w:rPr>
          <w:rFonts w:ascii="Times New Roman" w:hAnsi="Times New Roman"/>
          <w:position w:val="-14"/>
          <w:sz w:val="26"/>
          <w:szCs w:val="26"/>
        </w:rPr>
        <w:object w:dxaOrig="1860" w:dyaOrig="400">
          <v:shape id="_x0000_i1044" type="#_x0000_t75" style="width:93.05pt;height:19.7pt" o:ole="">
            <v:imagedata r:id="rId40" o:title=""/>
          </v:shape>
          <o:OLEObject Type="Embed" ProgID="Equation.DSMT4" ShapeID="_x0000_i1044" DrawAspect="Content" ObjectID="_1613247081" r:id="rId41"/>
        </w:object>
      </w:r>
      <w:r w:rsidR="000856D5" w:rsidRPr="009E2AC1">
        <w:rPr>
          <w:rFonts w:ascii="Times New Roman" w:eastAsiaTheme="minorEastAsia" w:hAnsi="Times New Roman"/>
          <w:sz w:val="26"/>
          <w:szCs w:val="26"/>
        </w:rPr>
        <w:t xml:space="preserve">. </w:t>
      </w:r>
      <w:r w:rsidR="00756C73">
        <w:rPr>
          <w:rFonts w:ascii="Times New Roman" w:eastAsiaTheme="minorEastAsia" w:hAnsi="Times New Roman"/>
          <w:sz w:val="26"/>
          <w:szCs w:val="26"/>
          <w:lang w:val="en-US"/>
        </w:rPr>
        <w:t xml:space="preserve">Biết </w:t>
      </w:r>
      <w:r w:rsidR="00756C73" w:rsidRPr="00756C73">
        <w:rPr>
          <w:rFonts w:ascii="Times New Roman" w:hAnsi="Times New Roman"/>
          <w:position w:val="-6"/>
          <w:sz w:val="26"/>
          <w:szCs w:val="26"/>
        </w:rPr>
        <w:object w:dxaOrig="1320" w:dyaOrig="380">
          <v:shape id="_x0000_i1045" type="#_x0000_t75" style="width:65.9pt;height:19.7pt" o:ole="">
            <v:imagedata r:id="rId42" o:title=""/>
          </v:shape>
          <o:OLEObject Type="Embed" ProgID="Equation.DSMT4" ShapeID="_x0000_i1045" DrawAspect="Content" ObjectID="_1613247082" r:id="rId43"/>
        </w:object>
      </w:r>
      <w:r w:rsidR="00756C73">
        <w:rPr>
          <w:rFonts w:ascii="Times New Roman" w:hAnsi="Times New Roman"/>
          <w:sz w:val="26"/>
          <w:szCs w:val="26"/>
          <w:lang w:val="en-US"/>
        </w:rPr>
        <w:t xml:space="preserve"> và </w:t>
      </w:r>
      <w:r w:rsidR="00756C73" w:rsidRPr="00756C73">
        <w:rPr>
          <w:rFonts w:ascii="Times New Roman" w:hAnsi="Times New Roman"/>
          <w:position w:val="-14"/>
          <w:sz w:val="26"/>
          <w:szCs w:val="26"/>
        </w:rPr>
        <w:object w:dxaOrig="760" w:dyaOrig="400">
          <v:shape id="_x0000_i1046" type="#_x0000_t75" style="width:37.35pt;height:19.7pt" o:ole="">
            <v:imagedata r:id="rId44" o:title=""/>
          </v:shape>
          <o:OLEObject Type="Embed" ProgID="Equation.DSMT4" ShapeID="_x0000_i1046" DrawAspect="Content" ObjectID="_1613247083" r:id="rId45"/>
        </w:object>
      </w:r>
      <w:r w:rsidR="00756C73">
        <w:rPr>
          <w:rFonts w:ascii="Times New Roman" w:eastAsiaTheme="minorEastAsia" w:hAnsi="Times New Roman"/>
          <w:sz w:val="26"/>
          <w:szCs w:val="26"/>
        </w:rPr>
        <w:t>.</w:t>
      </w:r>
      <w:r w:rsidR="005C34F8" w:rsidRPr="009E2AC1">
        <w:rPr>
          <w:rFonts w:ascii="Times New Roman" w:eastAsiaTheme="minorEastAsia" w:hAnsi="Times New Roman"/>
          <w:sz w:val="26"/>
          <w:szCs w:val="26"/>
          <w:lang w:val="en-US"/>
        </w:rPr>
        <w:t xml:space="preserve"> </w:t>
      </w:r>
      <w:r w:rsidR="00756C73">
        <w:rPr>
          <w:rFonts w:ascii="Times New Roman" w:hAnsi="Times New Roman"/>
          <w:sz w:val="26"/>
          <w:szCs w:val="26"/>
          <w:lang w:val="en-US"/>
        </w:rPr>
        <w:t>Tìm tọa độ các đỉnh còn lại của t</w:t>
      </w:r>
      <w:r w:rsidR="00D84A3B">
        <w:rPr>
          <w:rFonts w:ascii="Times New Roman" w:hAnsi="Times New Roman"/>
          <w:sz w:val="26"/>
          <w:szCs w:val="26"/>
          <w:lang w:val="en-US"/>
        </w:rPr>
        <w:t>am</w:t>
      </w:r>
      <w:r w:rsidR="00756C73">
        <w:rPr>
          <w:rFonts w:ascii="Times New Roman" w:hAnsi="Times New Roman"/>
          <w:sz w:val="26"/>
          <w:szCs w:val="26"/>
          <w:lang w:val="en-US"/>
        </w:rPr>
        <w:t xml:space="preserve"> giác.</w:t>
      </w:r>
    </w:p>
    <w:p w:rsidR="00D56410" w:rsidRPr="00E03FCC" w:rsidRDefault="001103CA" w:rsidP="007D4EC0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6C0FA3">
        <w:rPr>
          <w:rFonts w:ascii="Times New Roman" w:hAnsi="Times New Roman"/>
          <w:b/>
          <w:sz w:val="26"/>
          <w:szCs w:val="26"/>
          <w:lang w:val="en-US"/>
        </w:rPr>
        <w:t xml:space="preserve">Câu </w:t>
      </w:r>
      <w:r>
        <w:rPr>
          <w:rFonts w:ascii="Times New Roman" w:hAnsi="Times New Roman"/>
          <w:b/>
          <w:sz w:val="26"/>
          <w:szCs w:val="26"/>
          <w:lang w:val="en-US"/>
        </w:rPr>
        <w:t>9</w:t>
      </w:r>
      <w:r w:rsidRPr="006C0FA3">
        <w:rPr>
          <w:rFonts w:ascii="Times New Roman" w:hAnsi="Times New Roman"/>
          <w:b/>
          <w:sz w:val="26"/>
          <w:szCs w:val="26"/>
          <w:lang w:val="en-US"/>
        </w:rPr>
        <w:t xml:space="preserve"> (</w:t>
      </w:r>
      <w:r>
        <w:rPr>
          <w:rFonts w:ascii="Times New Roman" w:hAnsi="Times New Roman"/>
          <w:b/>
          <w:sz w:val="26"/>
          <w:szCs w:val="26"/>
          <w:lang w:val="en-US"/>
        </w:rPr>
        <w:t>2,0</w:t>
      </w:r>
      <w:r w:rsidRPr="006C0FA3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Pr="00BE424D">
        <w:rPr>
          <w:rFonts w:ascii="Times New Roman" w:hAnsi="Times New Roman"/>
          <w:b/>
          <w:sz w:val="26"/>
          <w:szCs w:val="26"/>
          <w:lang w:val="en-US"/>
        </w:rPr>
        <w:t>điểm</w:t>
      </w:r>
      <w:r w:rsidRPr="006C0FA3">
        <w:rPr>
          <w:rFonts w:ascii="Times New Roman" w:hAnsi="Times New Roman"/>
          <w:b/>
          <w:sz w:val="26"/>
          <w:szCs w:val="26"/>
          <w:lang w:val="en-US"/>
        </w:rPr>
        <w:t>).</w:t>
      </w:r>
      <w:r>
        <w:rPr>
          <w:rFonts w:ascii="Times New Roman" w:hAnsi="Times New Roman"/>
          <w:sz w:val="26"/>
          <w:szCs w:val="26"/>
          <w:lang w:val="en-US"/>
        </w:rPr>
        <w:t xml:space="preserve"> </w:t>
      </w:r>
      <w:r w:rsidR="00D56410" w:rsidRPr="009E2AC1">
        <w:rPr>
          <w:rFonts w:ascii="Times New Roman" w:eastAsiaTheme="minorEastAsia" w:hAnsi="Times New Roman"/>
          <w:sz w:val="26"/>
          <w:szCs w:val="26"/>
        </w:rPr>
        <w:t xml:space="preserve">Cho tam giác </w:t>
      </w:r>
      <w:r w:rsidR="000B31A6" w:rsidRPr="009E2AC1">
        <w:rPr>
          <w:rFonts w:ascii="Times New Roman" w:eastAsiaTheme="minorEastAsia" w:hAnsi="Times New Roman"/>
          <w:position w:val="-6"/>
          <w:sz w:val="26"/>
          <w:szCs w:val="26"/>
        </w:rPr>
        <w:object w:dxaOrig="600" w:dyaOrig="279">
          <v:shape id="_x0000_i1047" type="#_x0000_t75" style="width:29.9pt;height:14.25pt" o:ole="">
            <v:imagedata r:id="rId46" o:title=""/>
          </v:shape>
          <o:OLEObject Type="Embed" ProgID="Equation.DSMT4" ShapeID="_x0000_i1047" DrawAspect="Content" ObjectID="_1613247084" r:id="rId47"/>
        </w:object>
      </w:r>
      <w:r w:rsidR="00E03FCC">
        <w:rPr>
          <w:rFonts w:ascii="Times New Roman" w:eastAsiaTheme="minorEastAsia" w:hAnsi="Times New Roman"/>
          <w:sz w:val="26"/>
          <w:szCs w:val="26"/>
          <w:lang w:val="en-US"/>
        </w:rPr>
        <w:t xml:space="preserve"> gọi </w:t>
      </w:r>
      <w:r w:rsidR="00E03FCC" w:rsidRPr="00E03FCC">
        <w:rPr>
          <w:rFonts w:ascii="Times New Roman" w:eastAsiaTheme="minorEastAsia" w:hAnsi="Times New Roman"/>
          <w:i/>
          <w:sz w:val="26"/>
          <w:szCs w:val="26"/>
          <w:lang w:val="en-US"/>
        </w:rPr>
        <w:t>I</w:t>
      </w:r>
      <w:r w:rsidR="00E03FCC">
        <w:rPr>
          <w:rFonts w:ascii="Times New Roman" w:eastAsiaTheme="minorEastAsia" w:hAnsi="Times New Roman"/>
          <w:sz w:val="26"/>
          <w:szCs w:val="26"/>
          <w:lang w:val="en-US"/>
        </w:rPr>
        <w:t xml:space="preserve"> là tâm đường tròn nội tiếp</w:t>
      </w:r>
      <w:r w:rsidR="00D56410" w:rsidRPr="009E2AC1">
        <w:rPr>
          <w:rFonts w:ascii="Times New Roman" w:eastAsiaTheme="minorEastAsia" w:hAnsi="Times New Roman"/>
          <w:sz w:val="26"/>
          <w:szCs w:val="26"/>
        </w:rPr>
        <w:t xml:space="preserve"> </w:t>
      </w:r>
      <w:r w:rsidR="00E03FCC" w:rsidRPr="00E03FCC">
        <w:rPr>
          <w:rFonts w:ascii="Times New Roman" w:hAnsi="Times New Roman"/>
          <w:position w:val="-6"/>
          <w:sz w:val="26"/>
          <w:szCs w:val="26"/>
        </w:rPr>
        <w:object w:dxaOrig="780" w:dyaOrig="300">
          <v:shape id="_x0000_i1048" type="#_x0000_t75" style="width:38.05pt;height:15.6pt" o:ole="">
            <v:imagedata r:id="rId48" o:title=""/>
          </v:shape>
          <o:OLEObject Type="Embed" ProgID="Equation.DSMT4" ShapeID="_x0000_i1048" DrawAspect="Content" ObjectID="_1613247085" r:id="rId49"/>
        </w:object>
      </w:r>
      <w:r w:rsidR="00E03FCC">
        <w:rPr>
          <w:rFonts w:ascii="Times New Roman" w:hAnsi="Times New Roman"/>
          <w:sz w:val="26"/>
          <w:szCs w:val="26"/>
          <w:lang w:val="en-US"/>
        </w:rPr>
        <w:t xml:space="preserve">, </w:t>
      </w:r>
      <w:r w:rsidR="00E03FCC">
        <w:rPr>
          <w:rFonts w:ascii="Times New Roman" w:eastAsiaTheme="minorEastAsia" w:hAnsi="Times New Roman"/>
          <w:sz w:val="26"/>
          <w:szCs w:val="26"/>
          <w:lang w:val="en-US"/>
        </w:rPr>
        <w:t xml:space="preserve">biết </w:t>
      </w:r>
      <w:r w:rsidR="00E03FCC" w:rsidRPr="00E03FCC">
        <w:rPr>
          <w:rFonts w:ascii="Times New Roman" w:hAnsi="Times New Roman"/>
          <w:position w:val="-6"/>
          <w:sz w:val="26"/>
          <w:szCs w:val="26"/>
        </w:rPr>
        <w:object w:dxaOrig="960" w:dyaOrig="279">
          <v:shape id="_x0000_i1049" type="#_x0000_t75" style="width:48.25pt;height:14.25pt" o:ole="">
            <v:imagedata r:id="rId50" o:title=""/>
          </v:shape>
          <o:OLEObject Type="Embed" ProgID="Equation.DSMT4" ShapeID="_x0000_i1049" DrawAspect="Content" ObjectID="_1613247086" r:id="rId51"/>
        </w:object>
      </w:r>
      <w:r w:rsidR="00E03FCC">
        <w:rPr>
          <w:rFonts w:ascii="Times New Roman" w:hAnsi="Times New Roman"/>
          <w:sz w:val="26"/>
          <w:szCs w:val="26"/>
          <w:lang w:val="fr-FR"/>
        </w:rPr>
        <w:t>.</w:t>
      </w:r>
      <w:r w:rsidR="00E602D4" w:rsidRPr="009E2AC1">
        <w:rPr>
          <w:rFonts w:ascii="Times New Roman" w:hAnsi="Times New Roman"/>
          <w:sz w:val="26"/>
          <w:szCs w:val="26"/>
          <w:lang w:val="fr-FR"/>
        </w:rPr>
        <w:t xml:space="preserve"> </w:t>
      </w:r>
      <w:r w:rsidR="00E03FCC">
        <w:rPr>
          <w:rFonts w:ascii="Times New Roman" w:eastAsiaTheme="minorEastAsia" w:hAnsi="Times New Roman"/>
          <w:sz w:val="26"/>
          <w:szCs w:val="26"/>
          <w:lang w:val="en-US"/>
        </w:rPr>
        <w:t xml:space="preserve">Chứng minh rằng </w:t>
      </w:r>
      <w:r w:rsidR="00E03FCC" w:rsidRPr="00E03FCC">
        <w:rPr>
          <w:rFonts w:ascii="Times New Roman" w:hAnsi="Times New Roman"/>
          <w:position w:val="-28"/>
          <w:sz w:val="26"/>
          <w:szCs w:val="26"/>
        </w:rPr>
        <w:object w:dxaOrig="1939" w:dyaOrig="700">
          <v:shape id="_x0000_i1050" type="#_x0000_t75" style="width:97.15pt;height:35.3pt" o:ole="">
            <v:imagedata r:id="rId52" o:title=""/>
          </v:shape>
          <o:OLEObject Type="Embed" ProgID="Equation.DSMT4" ShapeID="_x0000_i1050" DrawAspect="Content" ObjectID="_1613247087" r:id="rId53"/>
        </w:object>
      </w:r>
      <w:r w:rsidR="00E03FCC">
        <w:rPr>
          <w:rFonts w:ascii="Times New Roman" w:hAnsi="Times New Roman"/>
          <w:sz w:val="26"/>
          <w:szCs w:val="26"/>
          <w:lang w:val="en-US"/>
        </w:rPr>
        <w:t xml:space="preserve"> (Với </w:t>
      </w:r>
      <w:r w:rsidR="00E03FCC" w:rsidRPr="00E03FCC">
        <w:rPr>
          <w:rFonts w:ascii="Times New Roman" w:hAnsi="Times New Roman"/>
          <w:position w:val="-10"/>
          <w:sz w:val="26"/>
          <w:szCs w:val="26"/>
        </w:rPr>
        <w:object w:dxaOrig="2580" w:dyaOrig="340">
          <v:shape id="_x0000_i1051" type="#_x0000_t75" style="width:129.05pt;height:17pt" o:ole="">
            <v:imagedata r:id="rId54" o:title=""/>
          </v:shape>
          <o:OLEObject Type="Embed" ProgID="Equation.DSMT4" ShapeID="_x0000_i1051" DrawAspect="Content" ObjectID="_1613247088" r:id="rId55"/>
        </w:object>
      </w:r>
      <w:r w:rsidR="00E03FCC">
        <w:rPr>
          <w:rFonts w:ascii="Times New Roman" w:hAnsi="Times New Roman"/>
          <w:sz w:val="26"/>
          <w:szCs w:val="26"/>
          <w:lang w:val="en-US"/>
        </w:rPr>
        <w:t>)</w:t>
      </w:r>
      <w:r w:rsidR="00BC44DE">
        <w:rPr>
          <w:rFonts w:ascii="Times New Roman" w:hAnsi="Times New Roman"/>
          <w:sz w:val="26"/>
          <w:szCs w:val="26"/>
          <w:lang w:val="en-US"/>
        </w:rPr>
        <w:t>.</w:t>
      </w:r>
    </w:p>
    <w:p w:rsidR="00062173" w:rsidRDefault="005C4EF3" w:rsidP="00062173">
      <w:pPr>
        <w:spacing w:after="0" w:line="360" w:lineRule="auto"/>
        <w:jc w:val="both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b/>
          <w:sz w:val="26"/>
          <w:szCs w:val="26"/>
          <w:lang w:val="en-US"/>
        </w:rPr>
        <w:t xml:space="preserve">Câu </w:t>
      </w:r>
      <w:r w:rsidR="00C71BD4">
        <w:rPr>
          <w:rFonts w:ascii="Times New Roman" w:hAnsi="Times New Roman"/>
          <w:b/>
          <w:sz w:val="26"/>
          <w:szCs w:val="26"/>
          <w:lang w:val="en-US"/>
        </w:rPr>
        <w:t>10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 xml:space="preserve"> (</w:t>
      </w:r>
      <w:r w:rsidR="00077438">
        <w:rPr>
          <w:rFonts w:ascii="Times New Roman" w:hAnsi="Times New Roman"/>
          <w:b/>
          <w:sz w:val="26"/>
          <w:szCs w:val="26"/>
          <w:lang w:val="en-US"/>
        </w:rPr>
        <w:t xml:space="preserve">2,0 </w:t>
      </w:r>
      <w:r w:rsidR="006C5694" w:rsidRPr="00336975">
        <w:rPr>
          <w:rFonts w:ascii="Times New Roman" w:hAnsi="Times New Roman"/>
          <w:b/>
          <w:sz w:val="26"/>
          <w:szCs w:val="26"/>
          <w:lang w:val="en-US"/>
        </w:rPr>
        <w:t>điểm</w:t>
      </w:r>
      <w:r w:rsidR="006C5694" w:rsidRPr="000B31A6">
        <w:rPr>
          <w:rFonts w:ascii="Times New Roman" w:hAnsi="Times New Roman"/>
          <w:b/>
          <w:sz w:val="26"/>
          <w:szCs w:val="26"/>
          <w:lang w:val="en-US"/>
        </w:rPr>
        <w:t>).</w:t>
      </w:r>
      <w:r w:rsidR="000E6453">
        <w:rPr>
          <w:rFonts w:ascii="Times New Roman" w:hAnsi="Times New Roman"/>
          <w:b/>
          <w:sz w:val="26"/>
          <w:szCs w:val="26"/>
          <w:lang w:val="en-US"/>
        </w:rPr>
        <w:t xml:space="preserve"> </w:t>
      </w:r>
      <w:r w:rsidR="00B50AE0" w:rsidRPr="00B50AE0">
        <w:rPr>
          <w:rFonts w:ascii="Times New Roman" w:hAnsi="Times New Roman"/>
          <w:sz w:val="26"/>
          <w:szCs w:val="26"/>
        </w:rPr>
        <w:t xml:space="preserve">Cho các số thực </w:t>
      </w:r>
      <w:r w:rsidR="00B50AE0" w:rsidRPr="00B50AE0">
        <w:rPr>
          <w:rFonts w:ascii="Times New Roman" w:hAnsi="Times New Roman"/>
          <w:position w:val="-10"/>
          <w:sz w:val="26"/>
          <w:szCs w:val="26"/>
          <w:lang w:val="pt-BR"/>
        </w:rPr>
        <w:object w:dxaOrig="1080" w:dyaOrig="340">
          <v:shape id="_x0000_i1161" type="#_x0000_t75" style="width:54.35pt;height:17pt" o:ole="">
            <v:imagedata r:id="rId56" o:title=""/>
          </v:shape>
          <o:OLEObject Type="Embed" ProgID="Equation.DSMT4" ShapeID="_x0000_i1161" DrawAspect="Content" ObjectID="_1613247089" r:id="rId57"/>
        </w:object>
      </w:r>
      <w:r w:rsidR="00B50AE0" w:rsidRPr="00B50AE0">
        <w:rPr>
          <w:rFonts w:ascii="Times New Roman" w:hAnsi="Times New Roman"/>
          <w:sz w:val="26"/>
          <w:szCs w:val="26"/>
          <w:lang w:val="pt-BR"/>
        </w:rPr>
        <w:t xml:space="preserve"> thỏa mãn </w:t>
      </w:r>
      <w:r w:rsidR="00B50AE0" w:rsidRPr="00B50AE0">
        <w:rPr>
          <w:rFonts w:ascii="Times New Roman" w:hAnsi="Times New Roman"/>
          <w:position w:val="-26"/>
          <w:sz w:val="26"/>
          <w:szCs w:val="26"/>
          <w:lang w:val="pt-BR"/>
        </w:rPr>
        <w:object w:dxaOrig="1460" w:dyaOrig="700">
          <v:shape id="_x0000_i1162" type="#_x0000_t75" style="width:72.7pt;height:35.3pt" o:ole="">
            <v:imagedata r:id="rId58" o:title=""/>
          </v:shape>
          <o:OLEObject Type="Embed" ProgID="Equation.DSMT4" ShapeID="_x0000_i1162" DrawAspect="Content" ObjectID="_1613247090" r:id="rId59"/>
        </w:object>
      </w:r>
      <w:r w:rsidR="00B50AE0" w:rsidRPr="00B50AE0">
        <w:rPr>
          <w:rFonts w:ascii="Times New Roman" w:hAnsi="Times New Roman"/>
          <w:sz w:val="26"/>
          <w:szCs w:val="26"/>
          <w:lang w:val="pt-BR"/>
        </w:rPr>
        <w:t xml:space="preserve">. Tìm giá trị nhỏ nhất của </w:t>
      </w:r>
      <w:r w:rsidR="00B50AE0" w:rsidRPr="00B50AE0">
        <w:rPr>
          <w:rFonts w:ascii="Times New Roman" w:hAnsi="Times New Roman"/>
          <w:position w:val="-34"/>
          <w:sz w:val="26"/>
          <w:szCs w:val="26"/>
          <w:lang w:val="pt-BR"/>
        </w:rPr>
        <w:object w:dxaOrig="4260" w:dyaOrig="840">
          <v:shape id="_x0000_i1163" type="#_x0000_t75" style="width:213.3pt;height:42.1pt" o:ole="">
            <v:imagedata r:id="rId60" o:title=""/>
          </v:shape>
          <o:OLEObject Type="Embed" ProgID="Equation.DSMT4" ShapeID="_x0000_i1163" DrawAspect="Content" ObjectID="_1613247091" r:id="rId61"/>
        </w:object>
      </w:r>
      <w:r w:rsidR="00B50AE0" w:rsidRPr="00B50AE0">
        <w:rPr>
          <w:rFonts w:ascii="Times New Roman" w:hAnsi="Times New Roman"/>
          <w:sz w:val="26"/>
          <w:szCs w:val="26"/>
          <w:lang w:val="pt-BR"/>
        </w:rPr>
        <w:t>.</w:t>
      </w:r>
    </w:p>
    <w:p w:rsidR="002D0985" w:rsidRPr="00062173" w:rsidRDefault="00021683" w:rsidP="00F65183">
      <w:pPr>
        <w:spacing w:before="240" w:after="0" w:line="360" w:lineRule="auto"/>
        <w:jc w:val="center"/>
        <w:rPr>
          <w:rFonts w:ascii="Times New Roman" w:hAnsi="Times New Roman"/>
          <w:sz w:val="26"/>
          <w:szCs w:val="26"/>
          <w:lang w:val="en-US"/>
        </w:rPr>
      </w:pPr>
      <w:r>
        <w:rPr>
          <w:rFonts w:ascii="Times New Roman" w:hAnsi="Times New Roman"/>
          <w:b/>
          <w:sz w:val="26"/>
          <w:szCs w:val="26"/>
          <w:lang w:val="en-US"/>
        </w:rPr>
        <w:t>------</w:t>
      </w:r>
      <w:r w:rsidR="006C5694" w:rsidRPr="000B31A6">
        <w:rPr>
          <w:rFonts w:ascii="Times New Roman" w:hAnsi="Times New Roman"/>
          <w:b/>
          <w:sz w:val="26"/>
          <w:szCs w:val="26"/>
        </w:rPr>
        <w:t>Hết</w:t>
      </w:r>
      <w:r>
        <w:rPr>
          <w:rFonts w:ascii="Times New Roman" w:hAnsi="Times New Roman"/>
          <w:b/>
          <w:sz w:val="26"/>
          <w:szCs w:val="26"/>
          <w:lang w:val="en-US"/>
        </w:rPr>
        <w:t>------</w:t>
      </w:r>
    </w:p>
    <w:p w:rsidR="006C5694" w:rsidRPr="0004422D" w:rsidRDefault="006C5694" w:rsidP="009B5A21">
      <w:pPr>
        <w:spacing w:before="120" w:after="0" w:line="360" w:lineRule="auto"/>
        <w:jc w:val="center"/>
        <w:rPr>
          <w:rFonts w:ascii="Times New Roman" w:hAnsi="Times New Roman"/>
          <w:i/>
          <w:sz w:val="26"/>
          <w:szCs w:val="26"/>
        </w:rPr>
      </w:pPr>
      <w:r w:rsidRPr="0004422D">
        <w:rPr>
          <w:rFonts w:ascii="Times New Roman" w:hAnsi="Times New Roman"/>
          <w:bCs/>
          <w:i/>
          <w:iCs/>
          <w:sz w:val="26"/>
          <w:szCs w:val="26"/>
        </w:rPr>
        <w:t>Thí sinh không được sử dụng tài liệu.Cán bộ coi thi không giải thích gì thêm.</w:t>
      </w:r>
    </w:p>
    <w:p w:rsidR="002D0985" w:rsidRPr="009D5BA2" w:rsidRDefault="006C5694" w:rsidP="00062173">
      <w:pPr>
        <w:spacing w:after="0" w:line="360" w:lineRule="auto"/>
        <w:rPr>
          <w:rFonts w:ascii="Times New Roman" w:hAnsi="Times New Roman"/>
          <w:sz w:val="26"/>
          <w:szCs w:val="26"/>
          <w:lang w:val="en-US"/>
        </w:rPr>
      </w:pPr>
      <w:r w:rsidRPr="000B31A6">
        <w:rPr>
          <w:rFonts w:ascii="Times New Roman" w:hAnsi="Times New Roman"/>
          <w:sz w:val="26"/>
          <w:szCs w:val="26"/>
        </w:rPr>
        <w:t>Họ và tên thí sinh:…………………….………..…….…….….….; Số</w:t>
      </w:r>
      <w:r w:rsidR="000B31A6">
        <w:rPr>
          <w:rFonts w:ascii="Times New Roman" w:hAnsi="Times New Roman"/>
          <w:sz w:val="26"/>
          <w:szCs w:val="26"/>
        </w:rPr>
        <w:t xml:space="preserve"> báo danh………………</w:t>
      </w:r>
      <w:r w:rsidR="009D5BA2">
        <w:rPr>
          <w:rFonts w:ascii="Times New Roman" w:hAnsi="Times New Roman"/>
          <w:sz w:val="26"/>
          <w:szCs w:val="26"/>
          <w:lang w:val="en-US"/>
        </w:rPr>
        <w:t>…</w:t>
      </w:r>
    </w:p>
    <w:p w:rsidR="000F5F75" w:rsidRDefault="000F5F75" w:rsidP="00062173">
      <w:pPr>
        <w:spacing w:after="0" w:line="360" w:lineRule="auto"/>
        <w:rPr>
          <w:rFonts w:ascii="Times New Roman" w:hAnsi="Times New Roman"/>
          <w:sz w:val="26"/>
          <w:szCs w:val="26"/>
          <w:lang w:val="en-US"/>
        </w:rPr>
      </w:pPr>
    </w:p>
    <w:p w:rsidR="00756C73" w:rsidRDefault="00756C73" w:rsidP="00062173">
      <w:pPr>
        <w:spacing w:after="0" w:line="360" w:lineRule="auto"/>
        <w:rPr>
          <w:rFonts w:ascii="Times New Roman" w:hAnsi="Times New Roman"/>
          <w:sz w:val="26"/>
          <w:szCs w:val="26"/>
          <w:lang w:val="en-US"/>
        </w:rPr>
      </w:pPr>
    </w:p>
    <w:tbl>
      <w:tblPr>
        <w:tblpPr w:leftFromText="180" w:rightFromText="180" w:vertAnchor="text" w:horzAnchor="margin" w:tblpY="35"/>
        <w:tblW w:w="9889" w:type="dxa"/>
        <w:tblLook w:val="01E0" w:firstRow="1" w:lastRow="1" w:firstColumn="1" w:lastColumn="1" w:noHBand="0" w:noVBand="0"/>
      </w:tblPr>
      <w:tblGrid>
        <w:gridCol w:w="3228"/>
        <w:gridCol w:w="6661"/>
      </w:tblGrid>
      <w:tr w:rsidR="000F5F75" w:rsidRPr="00814592" w:rsidTr="00956851">
        <w:tc>
          <w:tcPr>
            <w:tcW w:w="3228" w:type="dxa"/>
            <w:shd w:val="clear" w:color="auto" w:fill="auto"/>
          </w:tcPr>
          <w:p w:rsidR="000F5F75" w:rsidRPr="00814592" w:rsidRDefault="00B50AE0" w:rsidP="000F5F7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0" o:spid="_x0000_s1262" type="#_x0000_t32" style="position:absolute;left:0;text-align:left;margin-left:23.75pt;margin-top:14.1pt;width:91.25pt;height:0;z-index:251655168;visibility:visible;mso-wrap-distance-top:-3e-5mm;mso-wrap-distance-bottom:-3e-5mm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"/>
              </w:pict>
            </w:r>
            <w:r w:rsidR="000F5F75" w:rsidRPr="00814592">
              <w:rPr>
                <w:rFonts w:ascii="Times New Roman" w:hAnsi="Times New Roman"/>
                <w:b/>
                <w:sz w:val="24"/>
                <w:szCs w:val="24"/>
              </w:rPr>
              <w:t>SỞ GD&amp;ĐT VĨNH PHÚC</w:t>
            </w:r>
          </w:p>
          <w:p w:rsidR="000F5F75" w:rsidRPr="00814592" w:rsidRDefault="00B50AE0" w:rsidP="000F5F75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9" o:spid="_x0000_s1263" type="#_x0000_t202" style="position:absolute;left:0;text-align:left;margin-left:18.7pt;margin-top:1.2pt;width:119.8pt;height:31.75pt;z-index:251656192;visibility:visible;mso-height-percent:200;mso-height-percent:20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" stroked="f">
                  <v:textbox style="mso-fit-shape-to-text:t">
                    <w:txbxContent>
                      <w:p w:rsidR="001103CA" w:rsidRPr="007979F2" w:rsidRDefault="001103CA" w:rsidP="000F5F75">
                        <w:pPr>
                          <w:rPr>
                            <w:rFonts w:ascii="Times New Roman" w:hAnsi="Times New Roman"/>
                            <w:i/>
                          </w:rPr>
                        </w:pPr>
                        <w:r w:rsidRPr="007979F2">
                          <w:rPr>
                            <w:rFonts w:ascii="Times New Roman" w:hAnsi="Times New Roman"/>
                            <w:i/>
                          </w:rPr>
                          <w:t>(Đáp án có</w:t>
                        </w:r>
                        <w:r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 xml:space="preserve"> 0</w:t>
                        </w:r>
                        <w:r w:rsidR="00B50AE0">
                          <w:rPr>
                            <w:rFonts w:ascii="Times New Roman" w:hAnsi="Times New Roman"/>
                            <w:i/>
                            <w:lang w:val="en-US"/>
                          </w:rPr>
                          <w:t>5</w:t>
                        </w:r>
                        <w:r w:rsidRPr="007979F2">
                          <w:rPr>
                            <w:rFonts w:ascii="Times New Roman" w:hAnsi="Times New Roman"/>
                            <w:i/>
                          </w:rPr>
                          <w:t xml:space="preserve"> trang)</w:t>
                        </w:r>
                      </w:p>
                    </w:txbxContent>
                  </v:textbox>
                </v:shape>
              </w:pict>
            </w:r>
          </w:p>
          <w:p w:rsidR="000F5F75" w:rsidRPr="00814592" w:rsidRDefault="000F5F75" w:rsidP="000F5F75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6661" w:type="dxa"/>
            <w:shd w:val="clear" w:color="auto" w:fill="auto"/>
          </w:tcPr>
          <w:p w:rsidR="00FE7AE4" w:rsidRDefault="00FE7AE4" w:rsidP="00FE7AE4">
            <w:pPr>
              <w:spacing w:after="0" w:line="336" w:lineRule="auto"/>
              <w:rPr>
                <w:rFonts w:ascii="Times New Roman" w:hAnsi="Times New Roman"/>
                <w:b/>
                <w:sz w:val="25"/>
                <w:szCs w:val="25"/>
                <w:lang w:val="en-US"/>
              </w:rPr>
            </w:pPr>
            <w:r w:rsidRPr="001102EB">
              <w:rPr>
                <w:rFonts w:ascii="Times New Roman" w:hAnsi="Times New Roman"/>
                <w:b/>
                <w:sz w:val="25"/>
                <w:szCs w:val="25"/>
              </w:rPr>
              <w:t xml:space="preserve">KỲ THI </w:t>
            </w:r>
            <w:r>
              <w:rPr>
                <w:rFonts w:ascii="Times New Roman" w:hAnsi="Times New Roman"/>
                <w:b/>
                <w:sz w:val="25"/>
                <w:szCs w:val="25"/>
                <w:lang w:val="en-US"/>
              </w:rPr>
              <w:t>KSCL ĐỘI TUYỂN HỌC SINH GIỎI KHỐI 10</w:t>
            </w:r>
          </w:p>
          <w:p w:rsidR="00FE7AE4" w:rsidRDefault="00FE7AE4" w:rsidP="00FE7AE4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A034B9">
              <w:rPr>
                <w:rFonts w:ascii="Times New Roman" w:hAnsi="Times New Roman"/>
                <w:b/>
                <w:sz w:val="26"/>
                <w:szCs w:val="26"/>
              </w:rPr>
              <w:t xml:space="preserve">ĐỀ THI MÔN: </w:t>
            </w:r>
            <w:r w:rsidRPr="00A034B9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OÁN</w:t>
            </w:r>
          </w:p>
          <w:p w:rsidR="000F5F75" w:rsidRPr="00FE7AE4" w:rsidRDefault="00FE7AE4" w:rsidP="00FE7AE4">
            <w:pPr>
              <w:spacing w:after="0" w:line="336" w:lineRule="auto"/>
              <w:jc w:val="center"/>
              <w:rPr>
                <w:rFonts w:ascii="Times New Roman" w:hAnsi="Times New Roman"/>
                <w:b/>
                <w:sz w:val="26"/>
                <w:szCs w:val="26"/>
                <w:lang w:val="en-US"/>
              </w:rPr>
            </w:pPr>
            <w:r w:rsidRPr="00FE7AE4">
              <w:rPr>
                <w:rFonts w:ascii="Times New Roman" w:hAnsi="Times New Roman"/>
                <w:b/>
                <w:sz w:val="26"/>
                <w:szCs w:val="26"/>
              </w:rPr>
              <w:t>NĂM HỌC 201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8</w:t>
            </w:r>
            <w:r w:rsidRPr="00FE7AE4">
              <w:rPr>
                <w:rFonts w:ascii="Times New Roman" w:hAnsi="Times New Roman"/>
                <w:b/>
                <w:sz w:val="26"/>
                <w:szCs w:val="26"/>
              </w:rPr>
              <w:t>-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2019</w:t>
            </w:r>
            <w:r w:rsidR="00B50AE0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pict>
                <v:shape id="Straight Arrow Connector 8" o:spid="_x0000_s1261" type="#_x0000_t32" style="position:absolute;left:0;text-align:left;margin-left:97.9pt;margin-top:15.8pt;width:122.75pt;height:0;z-index:251657216;visibility:visible;mso-wrap-distance-top:-3e-5mm;mso-wrap-distance-bottom:-3e-5mm;mso-position-horizontal-relative:text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"/>
              </w:pict>
            </w:r>
          </w:p>
        </w:tc>
      </w:tr>
    </w:tbl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b/>
          <w:sz w:val="24"/>
          <w:szCs w:val="24"/>
        </w:rPr>
        <w:t>I. LƯU Ý CHUNG:</w:t>
      </w:r>
    </w:p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sz w:val="24"/>
          <w:szCs w:val="24"/>
        </w:rPr>
        <w:t>- Hướng dẫn chấm chỉ trình bày một cách giải với n</w:t>
      </w:r>
      <w:bookmarkStart w:id="0" w:name="_GoBack"/>
      <w:bookmarkEnd w:id="0"/>
      <w:r w:rsidRPr="00814592">
        <w:rPr>
          <w:rFonts w:ascii="Times New Roman" w:hAnsi="Times New Roman"/>
          <w:sz w:val="24"/>
          <w:szCs w:val="24"/>
        </w:rPr>
        <w:t>hững ý cơ bản phải có. Khi chấm bài học sinh làm theo cách khác nếu đúng và đủ ý thì vẫn cho điểm tối đa.</w:t>
      </w:r>
    </w:p>
    <w:p w:rsidR="00F94029" w:rsidRPr="00814592" w:rsidRDefault="00F94029" w:rsidP="00F94029">
      <w:pPr>
        <w:spacing w:after="0" w:line="288" w:lineRule="auto"/>
        <w:jc w:val="both"/>
        <w:rPr>
          <w:rFonts w:ascii="Times New Roman" w:hAnsi="Times New Roman"/>
          <w:sz w:val="24"/>
          <w:szCs w:val="24"/>
        </w:rPr>
      </w:pPr>
      <w:r w:rsidRPr="00814592">
        <w:rPr>
          <w:rFonts w:ascii="Times New Roman" w:hAnsi="Times New Roman"/>
          <w:sz w:val="24"/>
          <w:szCs w:val="24"/>
        </w:rPr>
        <w:t>- Điểm toàn bài tính đến 0,25 và không làm tròn.</w:t>
      </w:r>
    </w:p>
    <w:p w:rsidR="00F94029" w:rsidRPr="00814592" w:rsidRDefault="00F94029" w:rsidP="00F94029">
      <w:pPr>
        <w:spacing w:after="0" w:line="288" w:lineRule="auto"/>
        <w:rPr>
          <w:rFonts w:ascii="Times New Roman" w:hAnsi="Times New Roman"/>
          <w:sz w:val="24"/>
          <w:szCs w:val="24"/>
          <w:lang w:val="en-US"/>
        </w:rPr>
      </w:pPr>
      <w:r w:rsidRPr="00814592">
        <w:rPr>
          <w:rFonts w:ascii="Times New Roman" w:hAnsi="Times New Roman"/>
          <w:b/>
          <w:sz w:val="24"/>
          <w:szCs w:val="24"/>
        </w:rPr>
        <w:t>II. ĐÁP ÁN:</w:t>
      </w:r>
    </w:p>
    <w:tbl>
      <w:tblPr>
        <w:tblStyle w:val="TableGrid"/>
        <w:tblpPr w:leftFromText="180" w:rightFromText="180" w:vertAnchor="text" w:tblpXSpec="right" w:tblpY="1"/>
        <w:tblOverlap w:val="never"/>
        <w:tblW w:w="10403" w:type="dxa"/>
        <w:tblLayout w:type="fixed"/>
        <w:tblLook w:val="04A0" w:firstRow="1" w:lastRow="0" w:firstColumn="1" w:lastColumn="0" w:noHBand="0" w:noVBand="1"/>
      </w:tblPr>
      <w:tblGrid>
        <w:gridCol w:w="710"/>
        <w:gridCol w:w="8930"/>
        <w:gridCol w:w="757"/>
        <w:gridCol w:w="6"/>
      </w:tblGrid>
      <w:tr w:rsidR="004028B2" w:rsidRPr="009732F0" w:rsidTr="00E36249">
        <w:tc>
          <w:tcPr>
            <w:tcW w:w="710" w:type="dxa"/>
          </w:tcPr>
          <w:p w:rsidR="004028B2" w:rsidRPr="009732F0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âu</w:t>
            </w:r>
          </w:p>
        </w:tc>
        <w:tc>
          <w:tcPr>
            <w:tcW w:w="8930" w:type="dxa"/>
          </w:tcPr>
          <w:p w:rsidR="004028B2" w:rsidRPr="009732F0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Nội dung trình bày</w:t>
            </w:r>
          </w:p>
        </w:tc>
        <w:tc>
          <w:tcPr>
            <w:tcW w:w="763" w:type="dxa"/>
            <w:gridSpan w:val="2"/>
            <w:vAlign w:val="center"/>
          </w:tcPr>
          <w:p w:rsidR="004028B2" w:rsidRPr="009732F0" w:rsidRDefault="004028B2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</w:t>
            </w:r>
          </w:p>
        </w:tc>
      </w:tr>
      <w:tr w:rsidR="00FF7DAA" w:rsidRPr="009732F0" w:rsidTr="00EA2035">
        <w:tc>
          <w:tcPr>
            <w:tcW w:w="710" w:type="dxa"/>
            <w:vAlign w:val="center"/>
          </w:tcPr>
          <w:p w:rsidR="00FF7DAA" w:rsidRPr="009732F0" w:rsidRDefault="00FF7DAA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</w:t>
            </w:r>
          </w:p>
        </w:tc>
        <w:tc>
          <w:tcPr>
            <w:tcW w:w="8930" w:type="dxa"/>
            <w:tcBorders>
              <w:bottom w:val="single" w:sz="4" w:space="0" w:color="auto"/>
            </w:tcBorders>
            <w:vAlign w:val="center"/>
          </w:tcPr>
          <w:p w:rsidR="00FF7DAA" w:rsidRPr="009732F0" w:rsidRDefault="00FF7DAA" w:rsidP="00AC7FD1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AC7FD1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="00B372E2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</w:t>
            </w:r>
            <w:r w:rsidR="00AC7FD1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0</w:t>
            </w:r>
            <w:r w:rsidR="00B372E2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điểm)</w:t>
            </w:r>
            <w:r w:rsidR="00D84A3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. </w:t>
            </w:r>
            <w:r w:rsidR="00EA2035" w:rsidRPr="009732F0">
              <w:rPr>
                <w:rFonts w:ascii="Times New Roman" w:hAnsi="Times New Roman"/>
                <w:b/>
                <w:sz w:val="24"/>
                <w:szCs w:val="24"/>
              </w:rPr>
              <w:t xml:space="preserve">Tìm </w:t>
            </w:r>
            <w:r w:rsidR="00EA2035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tập xác định của hàm số </w:t>
            </w:r>
            <w:r w:rsidR="00EA2035" w:rsidRPr="009732F0">
              <w:rPr>
                <w:rFonts w:ascii="Times New Roman" w:hAnsi="Times New Roman"/>
                <w:b/>
                <w:position w:val="-40"/>
                <w:sz w:val="24"/>
                <w:szCs w:val="24"/>
              </w:rPr>
              <w:object w:dxaOrig="3240" w:dyaOrig="820">
                <v:shape id="_x0000_i1052" type="#_x0000_t75" style="width:162.35pt;height:41.45pt" o:ole="">
                  <v:imagedata r:id="rId6" o:title=""/>
                </v:shape>
                <o:OLEObject Type="Embed" ProgID="Equation.DSMT4" ShapeID="_x0000_i1052" DrawAspect="Content" ObjectID="_1613247092" r:id="rId62"/>
              </w:objec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FF7DAA" w:rsidRPr="009732F0" w:rsidRDefault="00FF7DAA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</w:tr>
      <w:tr w:rsidR="001E668B" w:rsidRPr="009732F0" w:rsidTr="00E36249">
        <w:tc>
          <w:tcPr>
            <w:tcW w:w="710" w:type="dxa"/>
            <w:vMerge w:val="restart"/>
          </w:tcPr>
          <w:p w:rsidR="001E668B" w:rsidRPr="009732F0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1E668B" w:rsidRPr="009732F0" w:rsidRDefault="001E668B" w:rsidP="00AC7FD1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Hàm số có xác</w:t>
            </w:r>
            <w:r w:rsidR="00756C73"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định</w:t>
            </w:r>
            <w:r w:rsidR="00756C73"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hi và chỉ khi </w:t>
            </w:r>
            <w:r w:rsidR="00756C73" w:rsidRPr="009732F0">
              <w:rPr>
                <w:rFonts w:ascii="Times New Roman" w:hAnsi="Times New Roman"/>
                <w:position w:val="-34"/>
                <w:sz w:val="24"/>
                <w:szCs w:val="24"/>
                <w:lang w:val="en-US"/>
              </w:rPr>
              <w:object w:dxaOrig="1640" w:dyaOrig="800">
                <v:shape id="_x0000_i1053" type="#_x0000_t75" style="width:82.2pt;height:40.1pt" o:ole="">
                  <v:imagedata r:id="rId63" o:title=""/>
                </v:shape>
                <o:OLEObject Type="Embed" ProgID="Equation.DSMT4" ShapeID="_x0000_i1053" DrawAspect="Content" ObjectID="_1613247093" r:id="rId64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1E668B" w:rsidRPr="009732F0" w:rsidRDefault="001E668B" w:rsidP="00AC7FD1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AC7FD1"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1E668B" w:rsidRPr="009732F0" w:rsidTr="00E36249">
        <w:tc>
          <w:tcPr>
            <w:tcW w:w="710" w:type="dxa"/>
            <w:vMerge/>
          </w:tcPr>
          <w:p w:rsidR="001E668B" w:rsidRPr="009732F0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9732F0" w:rsidRDefault="00AC7FD1" w:rsidP="00AC7FD1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   </w:t>
            </w:r>
            <w:r w:rsidRPr="009732F0">
              <w:rPr>
                <w:rFonts w:ascii="Times New Roman" w:hAnsi="Times New Roman"/>
                <w:position w:val="-50"/>
                <w:sz w:val="24"/>
                <w:szCs w:val="24"/>
                <w:lang w:val="en-US"/>
              </w:rPr>
              <w:object w:dxaOrig="3820" w:dyaOrig="1120">
                <v:shape id="_x0000_i1054" type="#_x0000_t75" style="width:192.25pt;height:57.75pt" o:ole="">
                  <v:imagedata r:id="rId65" o:title=""/>
                </v:shape>
                <o:OLEObject Type="Embed" ProgID="Equation.DSMT4" ShapeID="_x0000_i1054" DrawAspect="Content" ObjectID="_1613247094" r:id="rId66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9732F0" w:rsidRDefault="001E668B" w:rsidP="00AC7FD1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="00AC7FD1"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1E668B" w:rsidRPr="009732F0" w:rsidTr="001E668B">
        <w:trPr>
          <w:trHeight w:val="540"/>
        </w:trPr>
        <w:tc>
          <w:tcPr>
            <w:tcW w:w="710" w:type="dxa"/>
            <w:vMerge/>
          </w:tcPr>
          <w:p w:rsidR="001E668B" w:rsidRPr="009732F0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1E668B" w:rsidRPr="009732F0" w:rsidRDefault="00AC7FD1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    </w:t>
            </w:r>
            <w:r w:rsidRPr="009732F0">
              <w:rPr>
                <w:rFonts w:ascii="Times New Roman" w:hAnsi="Times New Roman"/>
                <w:position w:val="-50"/>
                <w:sz w:val="24"/>
                <w:szCs w:val="24"/>
                <w:lang w:val="en-US"/>
              </w:rPr>
              <w:object w:dxaOrig="2520" w:dyaOrig="1120">
                <v:shape id="_x0000_i1055" type="#_x0000_t75" style="width:126.35pt;height:57.75pt" o:ole="">
                  <v:imagedata r:id="rId67" o:title=""/>
                </v:shape>
                <o:OLEObject Type="Embed" ProgID="Equation.DSMT4" ShapeID="_x0000_i1055" DrawAspect="Content" ObjectID="_1613247095" r:id="rId68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1E668B" w:rsidRPr="009732F0" w:rsidRDefault="001E668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AC7FD1" w:rsidRPr="009732F0" w:rsidTr="00AC7FD1">
        <w:trPr>
          <w:trHeight w:val="234"/>
        </w:trPr>
        <w:tc>
          <w:tcPr>
            <w:tcW w:w="710" w:type="dxa"/>
            <w:vMerge/>
          </w:tcPr>
          <w:p w:rsidR="00AC7FD1" w:rsidRPr="009732F0" w:rsidRDefault="00AC7FD1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AC7FD1" w:rsidRPr="009732F0" w:rsidRDefault="00AC7FD1" w:rsidP="00E36249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ậy tập xác định của hàm số là: </w:t>
            </w:r>
            <w:r w:rsidRPr="009732F0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980" w:dyaOrig="400">
                <v:shape id="_x0000_i1056" type="#_x0000_t75" style="width:48.9pt;height:20.4pt" o:ole="">
                  <v:imagedata r:id="rId69" o:title=""/>
                </v:shape>
                <o:OLEObject Type="Embed" ProgID="Equation.DSMT4" ShapeID="_x0000_i1056" DrawAspect="Content" ObjectID="_1613247096" r:id="rId70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AC7FD1" w:rsidRPr="009732F0" w:rsidRDefault="00AC7FD1" w:rsidP="00AC7FD1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692C9B" w:rsidRPr="009732F0" w:rsidTr="00EA2035">
        <w:tc>
          <w:tcPr>
            <w:tcW w:w="710" w:type="dxa"/>
            <w:vAlign w:val="center"/>
          </w:tcPr>
          <w:p w:rsidR="00692C9B" w:rsidRPr="009732F0" w:rsidRDefault="00692C9B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</w:p>
        </w:tc>
        <w:tc>
          <w:tcPr>
            <w:tcW w:w="8930" w:type="dxa"/>
            <w:tcBorders>
              <w:bottom w:val="single" w:sz="4" w:space="0" w:color="auto"/>
            </w:tcBorders>
            <w:vAlign w:val="center"/>
          </w:tcPr>
          <w:p w:rsidR="00692C9B" w:rsidRPr="009732F0" w:rsidRDefault="00EA2035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(2,0 điểm). </w:t>
            </w:r>
            <w:r w:rsidR="005D37E3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Cho hàm số</w:t>
            </w:r>
            <w:r w:rsidR="005D37E3" w:rsidRPr="009732F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5D37E3" w:rsidRPr="009732F0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2060" w:dyaOrig="380">
                <v:shape id="_x0000_i1057" type="#_x0000_t75" style="width:103.25pt;height:19pt" o:ole="">
                  <v:imagedata r:id="rId8" o:title=""/>
                </v:shape>
                <o:OLEObject Type="Embed" ProgID="Equation.DSMT4" ShapeID="_x0000_i1057" DrawAspect="Content" ObjectID="_1613247097" r:id="rId71"/>
              </w:object>
            </w:r>
            <w:r w:rsidR="005D37E3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và hàm số</w:t>
            </w:r>
            <w:r w:rsidR="005D37E3" w:rsidRPr="009732F0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="005D37E3" w:rsidRPr="009732F0">
              <w:rPr>
                <w:rFonts w:ascii="Times New Roman" w:hAnsi="Times New Roman"/>
                <w:b/>
                <w:position w:val="-10"/>
                <w:sz w:val="24"/>
                <w:szCs w:val="24"/>
              </w:rPr>
              <w:object w:dxaOrig="1380" w:dyaOrig="320">
                <v:shape id="_x0000_i1058" type="#_x0000_t75" style="width:69.3pt;height:16.3pt" o:ole="">
                  <v:imagedata r:id="rId10" o:title=""/>
                </v:shape>
                <o:OLEObject Type="Embed" ProgID="Equation.DSMT4" ShapeID="_x0000_i1058" DrawAspect="Content" ObjectID="_1613247098" r:id="rId72"/>
              </w:object>
            </w:r>
            <w:r w:rsidR="005D37E3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. </w:t>
            </w:r>
            <w:r w:rsidR="005D37E3" w:rsidRPr="009732F0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Tìm </w:t>
            </w:r>
            <w:r w:rsidR="005D37E3" w:rsidRPr="009732F0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260" w:dyaOrig="220">
                <v:shape id="_x0000_i1059" type="#_x0000_t75" style="width:12.9pt;height:10.2pt" o:ole="">
                  <v:imagedata r:id="rId12" o:title=""/>
                </v:shape>
                <o:OLEObject Type="Embed" ProgID="Equation.DSMT4" ShapeID="_x0000_i1059" DrawAspect="Content" ObjectID="_1613247099" r:id="rId73"/>
              </w:object>
            </w:r>
            <w:r w:rsidR="005D37E3" w:rsidRPr="009732F0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để hai đồ thị đã cho cắt nhau tại hai điểm phân biệt </w:t>
            </w:r>
            <w:r w:rsidR="005D37E3" w:rsidRPr="009732F0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240" w:dyaOrig="260">
                <v:shape id="_x0000_i1060" type="#_x0000_t75" style="width:12.25pt;height:13.6pt" o:ole="">
                  <v:imagedata r:id="rId14" o:title=""/>
                </v:shape>
                <o:OLEObject Type="Embed" ProgID="Equation.DSMT4" ShapeID="_x0000_i1060" DrawAspect="Content" ObjectID="_1613247100" r:id="rId74"/>
              </w:object>
            </w:r>
            <w:r w:rsidR="005D37E3" w:rsidRPr="009732F0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và </w:t>
            </w:r>
            <w:r w:rsidR="005D37E3" w:rsidRPr="009732F0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240" w:dyaOrig="260">
                <v:shape id="_x0000_i1061" type="#_x0000_t75" style="width:12.25pt;height:13.6pt" o:ole="">
                  <v:imagedata r:id="rId16" o:title=""/>
                </v:shape>
                <o:OLEObject Type="Embed" ProgID="Equation.DSMT4" ShapeID="_x0000_i1061" DrawAspect="Content" ObjectID="_1613247101" r:id="rId75"/>
              </w:object>
            </w:r>
            <w:r w:rsidR="005D37E3" w:rsidRPr="009732F0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sao cho </w:t>
            </w:r>
            <w:r w:rsidR="009732F0" w:rsidRPr="009732F0">
              <w:rPr>
                <w:rFonts w:ascii="Times New Roman" w:hAnsi="Times New Roman"/>
                <w:b/>
                <w:position w:val="-8"/>
                <w:sz w:val="24"/>
                <w:szCs w:val="24"/>
              </w:rPr>
              <w:object w:dxaOrig="1180" w:dyaOrig="380">
                <v:shape id="_x0000_i1062" type="#_x0000_t75" style="width:59.1pt;height:19.7pt" o:ole="">
                  <v:imagedata r:id="rId76" o:title=""/>
                </v:shape>
                <o:OLEObject Type="Embed" ProgID="Equation.DSMT4" ShapeID="_x0000_i1062" DrawAspect="Content" ObjectID="_1613247102" r:id="rId77"/>
              </w:object>
            </w:r>
            <w:r w:rsidR="005D37E3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.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692C9B" w:rsidRPr="009732F0" w:rsidRDefault="00692C9B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801056" w:rsidRPr="009732F0" w:rsidTr="00BF3322">
        <w:trPr>
          <w:trHeight w:val="780"/>
        </w:trPr>
        <w:tc>
          <w:tcPr>
            <w:tcW w:w="710" w:type="dxa"/>
            <w:vMerge w:val="restart"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</w:tcPr>
          <w:p w:rsidR="00801056" w:rsidRPr="009732F0" w:rsidRDefault="00801056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Phương trình hoành độ giao điểm của hai đồ thị là: </w:t>
            </w:r>
            <w:r w:rsidRPr="009732F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2540" w:dyaOrig="320">
                <v:shape id="_x0000_i1063" type="#_x0000_t75" style="width:129.05pt;height:16.3pt" o:ole="">
                  <v:imagedata r:id="rId78" o:title=""/>
                </v:shape>
                <o:OLEObject Type="Embed" ProgID="Equation.DSMT4" ShapeID="_x0000_i1063" DrawAspect="Content" ObjectID="_1613247103" r:id="rId79"/>
              </w:object>
            </w:r>
          </w:p>
          <w:p w:rsidR="00801056" w:rsidRPr="009732F0" w:rsidRDefault="00801056" w:rsidP="0016086C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060" w:dyaOrig="400" w14:anchorId="71D20323">
                <v:shape id="_x0000_i1064" type="#_x0000_t75" style="width:153.5pt;height:19.7pt" o:ole="">
                  <v:imagedata r:id="rId80" o:title=""/>
                </v:shape>
                <o:OLEObject Type="Embed" ProgID="Equation.DSMT4" ShapeID="_x0000_i1064" DrawAspect="Content" ObjectID="_1613247104" r:id="rId81"/>
              </w:objec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(*)</w:t>
            </w:r>
          </w:p>
        </w:tc>
        <w:tc>
          <w:tcPr>
            <w:tcW w:w="763" w:type="dxa"/>
            <w:gridSpan w:val="2"/>
            <w:vAlign w:val="center"/>
          </w:tcPr>
          <w:p w:rsidR="00801056" w:rsidRPr="009732F0" w:rsidRDefault="00801056" w:rsidP="0080105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801056" w:rsidRPr="009732F0" w:rsidTr="00E96996">
        <w:trPr>
          <w:trHeight w:val="1506"/>
        </w:trPr>
        <w:tc>
          <w:tcPr>
            <w:tcW w:w="710" w:type="dxa"/>
            <w:vMerge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801056" w:rsidRPr="009732F0" w:rsidRDefault="00801056" w:rsidP="00E36249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ai đồ thị cắt nhau tại hai điểm phân biệt khi và chỉ khi (*) có hai nghiệm phân biệt </w:t>
            </w:r>
            <w:r w:rsidRPr="009732F0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300" w:dyaOrig="279">
                <v:shape id="_x0000_i1065" type="#_x0000_t75" style="width:64.55pt;height:13.6pt" o:ole="">
                  <v:imagedata r:id="rId82" o:title=""/>
                </v:shape>
                <o:OLEObject Type="Embed" ProgID="Equation.DSMT4" ShapeID="_x0000_i1065" DrawAspect="Content" ObjectID="_1613247105" r:id="rId83"/>
              </w:object>
            </w:r>
            <w:r w:rsidRPr="009732F0">
              <w:rPr>
                <w:rFonts w:ascii="Times New Roman" w:hAnsi="Times New Roman"/>
                <w:position w:val="-30"/>
                <w:sz w:val="24"/>
                <w:szCs w:val="24"/>
                <w:lang w:val="en-US"/>
              </w:rPr>
              <w:object w:dxaOrig="1219" w:dyaOrig="720">
                <v:shape id="_x0000_i1066" type="#_x0000_t75" style="width:60.45pt;height:36pt" o:ole="">
                  <v:imagedata r:id="rId84" o:title=""/>
                </v:shape>
                <o:OLEObject Type="Embed" ProgID="Equation.DSMT4" ShapeID="_x0000_i1066" DrawAspect="Content" ObjectID="_1613247106" r:id="rId85"/>
              </w:object>
            </w:r>
          </w:p>
          <w:p w:rsidR="00801056" w:rsidRPr="009732F0" w:rsidRDefault="00801056" w:rsidP="003A5AF1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ọi  </w:t>
            </w:r>
            <w:r w:rsidRPr="009732F0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159" w:dyaOrig="400" w14:anchorId="7F4192E0">
                <v:shape id="_x0000_i1067" type="#_x0000_t75" style="width:155.55pt;height:19.7pt" o:ole="">
                  <v:imagedata r:id="rId86" o:title=""/>
                </v:shape>
                <o:OLEObject Type="Embed" ProgID="Equation.DSMT4" ShapeID="_x0000_i1067" DrawAspect="Content" ObjectID="_1613247107" r:id="rId87"/>
              </w:objec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ới  </w:t>
            </w:r>
            <w:r w:rsidRPr="009732F0">
              <w:rPr>
                <w:rFonts w:ascii="Times New Roman" w:hAnsi="Times New Roman"/>
                <w:position w:val="-12"/>
                <w:sz w:val="24"/>
                <w:szCs w:val="24"/>
                <w:lang w:val="en-US"/>
              </w:rPr>
              <w:object w:dxaOrig="540" w:dyaOrig="360" w14:anchorId="11AC9403">
                <v:shape id="_x0000_i1068" type="#_x0000_t75" style="width:27.15pt;height:18.35pt" o:ole="">
                  <v:imagedata r:id="rId88" o:title=""/>
                </v:shape>
                <o:OLEObject Type="Embed" ProgID="Equation.DSMT4" ShapeID="_x0000_i1068" DrawAspect="Content" ObjectID="_1613247108" r:id="rId89"/>
              </w:objec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là nghiệm phương trình (*)</w: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801056" w:rsidRPr="009732F0" w:rsidRDefault="00801056" w:rsidP="0080105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01056" w:rsidRPr="009732F0" w:rsidTr="00D65D71">
        <w:trPr>
          <w:trHeight w:val="1369"/>
        </w:trPr>
        <w:tc>
          <w:tcPr>
            <w:tcW w:w="710" w:type="dxa"/>
            <w:vMerge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</w:tcBorders>
          </w:tcPr>
          <w:p w:rsidR="00801056" w:rsidRPr="009732F0" w:rsidRDefault="00801056" w:rsidP="00E3624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eo Vi-et ta có: </w:t>
            </w:r>
            <w:r w:rsidRPr="009732F0">
              <w:rPr>
                <w:rFonts w:ascii="Times New Roman" w:hAnsi="Times New Roman"/>
                <w:position w:val="-36"/>
                <w:sz w:val="24"/>
                <w:szCs w:val="24"/>
                <w:lang w:val="en-US"/>
              </w:rPr>
              <w:object w:dxaOrig="1980" w:dyaOrig="840">
                <v:shape id="_x0000_i1069" type="#_x0000_t75" style="width:99.15pt;height:42.8pt" o:ole="">
                  <v:imagedata r:id="rId90" o:title=""/>
                </v:shape>
                <o:OLEObject Type="Embed" ProgID="Equation.DSMT4" ShapeID="_x0000_i1069" DrawAspect="Content" ObjectID="_1613247109" r:id="rId91"/>
              </w:object>
            </w:r>
          </w:p>
          <w:p w:rsidR="00801056" w:rsidRPr="009732F0" w:rsidRDefault="00801056" w:rsidP="00113FA8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:  </w:t>
            </w:r>
            <w:r w:rsidRPr="009732F0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object w:dxaOrig="6759" w:dyaOrig="520" w14:anchorId="694FB85C">
                <v:shape id="_x0000_i1070" type="#_x0000_t75" style="width:337.6pt;height:25.8pt" o:ole="">
                  <v:imagedata r:id="rId92" o:title=""/>
                </v:shape>
                <o:OLEObject Type="Embed" ProgID="Equation.DSMT4" ShapeID="_x0000_i1070" DrawAspect="Content" ObjectID="_1613247110" r:id="rId93"/>
              </w:object>
            </w:r>
          </w:p>
        </w:tc>
        <w:tc>
          <w:tcPr>
            <w:tcW w:w="763" w:type="dxa"/>
            <w:gridSpan w:val="2"/>
            <w:tcBorders>
              <w:top w:val="single" w:sz="4" w:space="0" w:color="auto"/>
            </w:tcBorders>
            <w:vAlign w:val="center"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01056" w:rsidRPr="009732F0" w:rsidTr="002E3199">
        <w:trPr>
          <w:trHeight w:val="870"/>
        </w:trPr>
        <w:tc>
          <w:tcPr>
            <w:tcW w:w="710" w:type="dxa"/>
            <w:vMerge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</w:tcBorders>
          </w:tcPr>
          <w:p w:rsidR="00801056" w:rsidRPr="009732F0" w:rsidRDefault="00801056" w:rsidP="00A531D2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object w:dxaOrig="7200" w:dyaOrig="520">
                <v:shape id="_x0000_i1071" type="#_x0000_t75" style="width:5in;height:26.5pt" o:ole="">
                  <v:imagedata r:id="rId94" o:title=""/>
                </v:shape>
                <o:OLEObject Type="Embed" ProgID="Equation.DSMT4" ShapeID="_x0000_i1071" DrawAspect="Content" ObjectID="_1613247111" r:id="rId95"/>
              </w:object>
            </w:r>
            <w:r w:rsidRPr="009732F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:rsidR="00801056" w:rsidRPr="009732F0" w:rsidRDefault="00801056" w:rsidP="002E3199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position w:val="-10"/>
                <w:sz w:val="24"/>
                <w:szCs w:val="24"/>
                <w:lang w:val="fr-FR"/>
              </w:rPr>
              <w:object w:dxaOrig="1719" w:dyaOrig="320" w14:anchorId="6F39B943">
                <v:shape id="_x0000_i1072" type="#_x0000_t75" style="width:85.6pt;height:16.3pt" o:ole="">
                  <v:imagedata r:id="rId96" o:title=""/>
                </v:shape>
                <o:OLEObject Type="Embed" ProgID="Equation.DSMT4" ShapeID="_x0000_i1072" DrawAspect="Content" ObjectID="_1613247112" r:id="rId97"/>
              </w:object>
            </w:r>
            <w:r w:rsidRPr="009732F0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So sánh với điều kiện ta được m=0 và m=-5</w: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</w:tcBorders>
            <w:vAlign w:val="center"/>
          </w:tcPr>
          <w:p w:rsidR="00801056" w:rsidRPr="009732F0" w:rsidRDefault="00801056" w:rsidP="00305F32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72718E" w:rsidRPr="009732F0" w:rsidTr="00E36249">
        <w:tc>
          <w:tcPr>
            <w:tcW w:w="710" w:type="dxa"/>
            <w:vAlign w:val="center"/>
          </w:tcPr>
          <w:p w:rsidR="0072718E" w:rsidRPr="009732F0" w:rsidRDefault="0038093D" w:rsidP="0080105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3</w:t>
            </w: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72718E" w:rsidRPr="009732F0" w:rsidRDefault="0072718E" w:rsidP="009732F0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9732F0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  <w:r w:rsidR="009732F0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. </w:t>
            </w:r>
            <w:r w:rsidR="009732F0" w:rsidRPr="009732F0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Tìm </w:t>
            </w:r>
            <w:r w:rsidR="009732F0" w:rsidRPr="009732F0">
              <w:rPr>
                <w:rFonts w:ascii="Times New Roman" w:hAnsi="Times New Roman"/>
                <w:b/>
                <w:position w:val="-6"/>
                <w:sz w:val="24"/>
                <w:szCs w:val="24"/>
              </w:rPr>
              <w:object w:dxaOrig="260" w:dyaOrig="220">
                <v:shape id="_x0000_i1073" type="#_x0000_t75" style="width:12.9pt;height:10.2pt" o:ole="">
                  <v:imagedata r:id="rId12" o:title=""/>
                </v:shape>
                <o:OLEObject Type="Embed" ProgID="Equation.DSMT4" ShapeID="_x0000_i1073" DrawAspect="Content" ObjectID="_1613247113" r:id="rId98"/>
              </w:object>
            </w:r>
            <w:r w:rsidR="009732F0" w:rsidRPr="009732F0">
              <w:rPr>
                <w:rFonts w:ascii="Times New Roman" w:eastAsia="Times New Roman" w:hAnsi="Times New Roman"/>
                <w:b/>
                <w:sz w:val="24"/>
                <w:szCs w:val="24"/>
                <w:lang w:val="en-US"/>
              </w:rPr>
              <w:t xml:space="preserve"> để phương trình</w:t>
            </w:r>
            <w:r w:rsidR="009732F0" w:rsidRPr="009732F0">
              <w:rPr>
                <w:rFonts w:ascii="Times New Roman" w:eastAsia="Times New Roman" w:hAnsi="Times New Roman"/>
                <w:b/>
                <w:sz w:val="24"/>
                <w:szCs w:val="24"/>
              </w:rPr>
              <w:t xml:space="preserve"> </w:t>
            </w:r>
            <w:r w:rsidR="009732F0" w:rsidRPr="009732F0">
              <w:rPr>
                <w:rFonts w:ascii="Times New Roman" w:hAnsi="Times New Roman"/>
                <w:b/>
                <w:position w:val="-8"/>
                <w:sz w:val="24"/>
                <w:szCs w:val="24"/>
              </w:rPr>
              <w:object w:dxaOrig="2340" w:dyaOrig="420">
                <v:shape id="_x0000_i1074" type="#_x0000_t75" style="width:116.85pt;height:21.05pt" o:ole="">
                  <v:imagedata r:id="rId21" o:title=""/>
                </v:shape>
                <o:OLEObject Type="Embed" ProgID="Equation.DSMT4" ShapeID="_x0000_i1074" DrawAspect="Content" ObjectID="_1613247114" r:id="rId99"/>
              </w:object>
            </w:r>
            <w:r w:rsidR="009732F0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có nghiệm.</w: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72718E" w:rsidRPr="009732F0" w:rsidRDefault="0072718E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801056" w:rsidRPr="009732F0" w:rsidTr="00E36249">
        <w:tc>
          <w:tcPr>
            <w:tcW w:w="710" w:type="dxa"/>
            <w:vMerge w:val="restart"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single" w:sz="4" w:space="0" w:color="auto"/>
            </w:tcBorders>
          </w:tcPr>
          <w:p w:rsidR="00801056" w:rsidRPr="009732F0" w:rsidRDefault="00801056" w:rsidP="00E36249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9732F0">
              <w:rPr>
                <w:rFonts w:ascii="Times New Roman" w:hAnsi="Times New Roman"/>
                <w:position w:val="-32"/>
                <w:sz w:val="24"/>
                <w:szCs w:val="24"/>
              </w:rPr>
              <w:object w:dxaOrig="4680" w:dyaOrig="760">
                <v:shape id="_x0000_i1075" type="#_x0000_t75" style="width:234.35pt;height:38.05pt" o:ole="">
                  <v:imagedata r:id="rId100" o:title=""/>
                </v:shape>
                <o:OLEObject Type="Embed" ProgID="Equation.DSMT4" ShapeID="_x0000_i1075" DrawAspect="Content" ObjectID="_1613247115" r:id="rId101"/>
              </w:object>
            </w:r>
          </w:p>
        </w:tc>
        <w:tc>
          <w:tcPr>
            <w:tcW w:w="763" w:type="dxa"/>
            <w:gridSpan w:val="2"/>
            <w:tcBorders>
              <w:bottom w:val="single" w:sz="4" w:space="0" w:color="auto"/>
            </w:tcBorders>
            <w:vAlign w:val="center"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801056" w:rsidRPr="009732F0" w:rsidTr="00450F23">
        <w:tc>
          <w:tcPr>
            <w:tcW w:w="710" w:type="dxa"/>
            <w:vMerge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bottom w:val="dashSmallGap" w:sz="4" w:space="0" w:color="auto"/>
            </w:tcBorders>
          </w:tcPr>
          <w:p w:rsidR="00801056" w:rsidRPr="00A577CA" w:rsidRDefault="00801056" w:rsidP="009732F0">
            <w:pPr>
              <w:rPr>
                <w:rFonts w:asciiTheme="minorHAnsi" w:hAnsiTheme="minorHAnsi"/>
                <w:lang w:val="en-US"/>
              </w:rPr>
            </w:pPr>
            <w:r w:rsidRPr="00A577CA">
              <w:rPr>
                <w:rFonts w:ascii="Times New Roman" w:hAnsi="Times New Roman"/>
                <w:position w:val="-10"/>
                <w:sz w:val="24"/>
                <w:szCs w:val="24"/>
              </w:rPr>
              <w:object w:dxaOrig="2140" w:dyaOrig="360">
                <v:shape id="_x0000_i1076" type="#_x0000_t75" style="width:107.3pt;height:18.35pt" o:ole="">
                  <v:imagedata r:id="rId102" o:title=""/>
                </v:shape>
                <o:OLEObject Type="Embed" ProgID="Equation.DSMT4" ShapeID="_x0000_i1076" DrawAspect="Content" ObjectID="_1613247116" r:id="rId103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Xét </w:t>
            </w:r>
            <w:r w:rsidRPr="00A577CA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60">
                <v:shape id="_x0000_i1077" type="#_x0000_t75" style="width:57.05pt;height:18.35pt" o:ole="">
                  <v:imagedata r:id="rId104" o:title=""/>
                </v:shape>
                <o:OLEObject Type="Embed" ProgID="Equation.DSMT4" ShapeID="_x0000_i1077" DrawAspect="Content" ObjectID="_1613247117" r:id="rId105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và </w:t>
            </w:r>
            <w:r w:rsidRPr="00A577CA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920" w:dyaOrig="320">
                <v:shape id="_x0000_i1078" type="#_x0000_t75" style="width:46.2pt;height:16.3pt" o:ole="">
                  <v:imagedata r:id="rId106" o:title=""/>
                </v:shape>
                <o:OLEObject Type="Embed" ProgID="Equation.DSMT4" ShapeID="_x0000_i1078" DrawAspect="Content" ObjectID="_1613247118" r:id="rId107"/>
              </w:object>
            </w:r>
          </w:p>
        </w:tc>
        <w:tc>
          <w:tcPr>
            <w:tcW w:w="763" w:type="dxa"/>
            <w:gridSpan w:val="2"/>
            <w:tcBorders>
              <w:bottom w:val="dashSmallGap" w:sz="4" w:space="0" w:color="auto"/>
            </w:tcBorders>
            <w:vAlign w:val="center"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801056" w:rsidRPr="009732F0" w:rsidTr="00E75B48">
        <w:tc>
          <w:tcPr>
            <w:tcW w:w="710" w:type="dxa"/>
            <w:vMerge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dashSmallGap" w:sz="4" w:space="0" w:color="auto"/>
            </w:tcBorders>
          </w:tcPr>
          <w:p w:rsidR="00801056" w:rsidRPr="0038093D" w:rsidRDefault="00801056" w:rsidP="00A577CA">
            <w:pPr>
              <w:spacing w:after="0" w:line="288" w:lineRule="auto"/>
              <w:jc w:val="center"/>
              <w:rPr>
                <w:rFonts w:ascii="Times New Roman" w:hAnsi="Times New Roman"/>
                <w:i/>
                <w:sz w:val="24"/>
                <w:szCs w:val="24"/>
                <w:lang w:val="en-US"/>
              </w:rPr>
            </w:pPr>
            <w:r w:rsidRPr="0038093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bảng biến thiên hàm số </w:t>
            </w:r>
            <w:r w:rsidRPr="0038093D">
              <w:rPr>
                <w:rFonts w:ascii="Times New Roman" w:hAnsi="Times New Roman"/>
                <w:position w:val="-10"/>
                <w:sz w:val="24"/>
                <w:szCs w:val="24"/>
              </w:rPr>
              <w:object w:dxaOrig="1140" w:dyaOrig="360">
                <v:shape id="_x0000_i1079" type="#_x0000_t75" style="width:57.05pt;height:18.35pt" o:ole="">
                  <v:imagedata r:id="rId104" o:title=""/>
                </v:shape>
                <o:OLEObject Type="Embed" ProgID="Equation.DSMT4" ShapeID="_x0000_i1079" DrawAspect="Content" ObjectID="_1613247119" r:id="rId10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38093D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là:  </w:t>
            </w:r>
            <w:r w:rsidR="00B50AE0">
              <w:rPr>
                <w:rFonts w:ascii="Times New Roman" w:hAnsi="Times New Roman"/>
                <w:sz w:val="24"/>
                <w:szCs w:val="24"/>
                <w:lang w:val="en-US"/>
              </w:rPr>
            </w:r>
            <w:r w:rsidR="00B50AE0">
              <w:rPr>
                <w:rFonts w:ascii="Times New Roman" w:hAnsi="Times New Roman"/>
                <w:sz w:val="24"/>
                <w:szCs w:val="24"/>
                <w:lang w:val="en-US"/>
              </w:rPr>
              <w:pict>
                <v:group id="_x0000_s1534" editas="canvas" style="width:205pt;height:93pt;mso-position-horizontal-relative:char;mso-position-vertical-relative:line" coordorigin="2000,1500" coordsize="4100,1860">
                  <o:lock v:ext="edit" aspectratio="t"/>
                  <v:shape id="_x0000_s1535" type="#_x0000_t75" style="position:absolute;left:2000;top:1500;width:4100;height:1860" o:preferrelative="f">
                    <v:fill o:detectmouseclick="t"/>
                    <v:path o:extrusionok="t" o:connecttype="none"/>
                    <o:lock v:ext="edit" text="t"/>
                  </v:shape>
                  <v:line id="_x0000_s1536" style="position:absolute" from="2100,1980" to="5900,1980" strokecolor="#0000e1" strokeweight=".8pt"/>
                  <v:line id="_x0000_s1537" style="position:absolute" from="2600,1660" to="2600,2940" strokecolor="#0000e1" strokeweight=".8pt"/>
                  <v:shape id="_x0000_s1538" type="#_x0000_t202" style="position:absolute;left:2100;top:1520;width:600;height:500;mso-wrap-style:tight" filled="f" stroked="f">
                    <v:textbox style="mso-next-textbox:#_x0000_s1538">
                      <w:txbxContent>
                        <w:p w:rsidR="00801056" w:rsidRDefault="00801056" w:rsidP="00A577CA"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>x</w:t>
                          </w:r>
                        </w:p>
                      </w:txbxContent>
                    </v:textbox>
                  </v:shape>
                  <v:shape id="_x0000_s1539" type="#_x0000_t202" style="position:absolute;left:2640;top:1500;width:878;height:480" filled="f" stroked="f">
                    <v:textbox style="mso-next-textbox:#_x0000_s1539">
                      <w:txbxContent>
                        <w:p w:rsidR="00801056" w:rsidRDefault="00801056" w:rsidP="00A577CA"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>1</w:t>
                          </w:r>
                        </w:p>
                      </w:txbxContent>
                    </v:textbox>
                  </v:shape>
                  <v:shape id="_x0000_s1540" type="#_x0000_t202" style="position:absolute;left:3840;top:1500;width:800;height:480;mso-wrap-style:tight" filled="f" stroked="f">
                    <v:textbox style="mso-next-textbox:#_x0000_s1540">
                      <w:txbxContent>
                        <w:p w:rsidR="00801056" w:rsidRDefault="00801056" w:rsidP="00A577CA"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>2</w:t>
                          </w:r>
                        </w:p>
                      </w:txbxContent>
                    </v:textbox>
                  </v:shape>
                  <v:shape id="_x0000_s1541" type="#_x0000_t202" style="position:absolute;left:5300;top:1520;width:800;height:460;mso-wrap-style:tight" filled="f" stroked="f">
                    <v:textbox style="mso-next-textbox:#_x0000_s1541">
                      <w:txbxContent>
                        <w:p w:rsidR="00801056" w:rsidRDefault="00801056" w:rsidP="00A577CA"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+ </w:t>
                          </w:r>
                          <w: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</w:p>
                      </w:txbxContent>
                    </v:textbox>
                  </v:shape>
                  <v:shape id="_x0000_s1542" type="#_x0000_t202" style="position:absolute;left:2100;top:2160;width:600;height:500;mso-wrap-style:tight" filled="f" stroked="f">
                    <v:textbox style="mso-next-textbox:#_x0000_s1542">
                      <w:txbxContent>
                        <w:p w:rsidR="00801056" w:rsidRDefault="00801056" w:rsidP="00A577CA"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>y</w:t>
                          </w:r>
                        </w:p>
                      </w:txbxContent>
                    </v:textbox>
                  </v:shape>
                  <v:shape id="_x0000_s1543" type="#_x0000_t202" style="position:absolute;left:2640;top:1980;width:960;height:452" filled="f" stroked="f">
                    <v:textbox style="mso-next-textbox:#_x0000_s1543">
                      <w:txbxContent>
                        <w:p w:rsidR="00801056" w:rsidRDefault="00801056" w:rsidP="00A577CA"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>-3</w:t>
                          </w:r>
                        </w:p>
                      </w:txbxContent>
                    </v:textbox>
                  </v:shape>
                  <v:shape id="_x0000_s1544" type="#_x0000_t202" style="position:absolute;left:3840;top:2532;width:800;height:468;mso-wrap-style:tight" filled="f" stroked="f">
                    <v:textbox style="mso-next-textbox:#_x0000_s1544">
                      <w:txbxContent>
                        <w:p w:rsidR="00801056" w:rsidRPr="00A577CA" w:rsidRDefault="00801056" w:rsidP="00A577CA">
                          <w:pPr>
                            <w:rPr>
                              <w:lang w:val="en-US"/>
                            </w:rPr>
                          </w:pPr>
                          <w:r>
                            <w:rPr>
                              <w:lang w:val="en-US"/>
                            </w:rPr>
                            <w:t xml:space="preserve">   </w:t>
                          </w:r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>-4</w:t>
                          </w:r>
                        </w:p>
                      </w:txbxContent>
                    </v:textbox>
                  </v:shape>
                  <v:shape id="_x0000_s1545" type="#_x0000_t202" style="position:absolute;left:5300;top:1920;width:800;height:512;mso-wrap-style:tight" filled="f" stroked="f">
                    <v:textbox style="mso-next-textbox:#_x0000_s1545">
                      <w:txbxContent>
                        <w:p w:rsidR="00801056" w:rsidRDefault="00801056" w:rsidP="00A577CA">
                          <w:r>
                            <w:rPr>
                              <w:rFonts w:ascii="Euclid" w:hAnsi="Euclid"/>
                              <w:i/>
                              <w:sz w:val="24"/>
                              <w:szCs w:val="24"/>
                              <w:lang w:val="en-US"/>
                            </w:rPr>
                            <w:t xml:space="preserve">+ </w:t>
                          </w:r>
                          <w:r>
                            <w:rPr>
                              <w:rFonts w:ascii="Times New Roman" w:hAnsi="Times New Roman"/>
                              <w:i/>
                              <w:sz w:val="24"/>
                              <w:szCs w:val="24"/>
                              <w:lang w:val="en-US"/>
                            </w:rPr>
                            <w:t>∞</w:t>
                          </w:r>
                        </w:p>
                      </w:txbxContent>
                    </v:textbox>
                  </v:shape>
                  <v:line id="_x0000_s1546" style="position:absolute" from="3200,2200" to="4100,2800" strokecolor="#0000e1" strokeweight=".8pt">
                    <v:stroke startarrowwidth="wide" endarrow="classic"/>
                  </v:line>
                  <v:line id="_x0000_s1547" style="position:absolute;flip:y" from="4400,2200" to="5300,2800" strokecolor="#0000e1" strokeweight=".8pt">
                    <v:stroke startarrowwidth="wide" endarrow="classic"/>
                  </v:line>
                  <w10:wrap type="none"/>
                  <w10:anchorlock/>
                </v:group>
              </w:pi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bottom w:val="dashSmallGap" w:sz="4" w:space="0" w:color="auto"/>
            </w:tcBorders>
            <w:vAlign w:val="center"/>
          </w:tcPr>
          <w:p w:rsidR="00801056" w:rsidRPr="009732F0" w:rsidRDefault="00801056" w:rsidP="00895747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801056" w:rsidRPr="009732F0" w:rsidTr="00425702">
        <w:trPr>
          <w:trHeight w:val="490"/>
        </w:trPr>
        <w:tc>
          <w:tcPr>
            <w:tcW w:w="710" w:type="dxa"/>
            <w:vMerge/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bottom w:val="single" w:sz="4" w:space="0" w:color="auto"/>
              <w:right w:val="single" w:sz="4" w:space="0" w:color="auto"/>
            </w:tcBorders>
          </w:tcPr>
          <w:p w:rsidR="00801056" w:rsidRPr="0038093D" w:rsidRDefault="00801056" w:rsidP="0038093D">
            <w:pPr>
              <w:tabs>
                <w:tab w:val="right" w:pos="8714"/>
              </w:tabs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Phương trình đã cho có nghiệm khi và chỉ khi</w:t>
            </w:r>
            <w:r w:rsidRPr="0038093D">
              <w:rPr>
                <w:rFonts w:ascii="Times New Roman" w:hAnsi="Times New Roman"/>
                <w:sz w:val="24"/>
                <w:szCs w:val="24"/>
              </w:rPr>
              <w:t xml:space="preserve"> (*)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phải có nghiệm</w:t>
            </w:r>
            <w:r w:rsidRPr="0038093D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38093D">
              <w:rPr>
                <w:rFonts w:ascii="Times New Roman" w:hAnsi="Times New Roman"/>
                <w:position w:val="-6"/>
                <w:sz w:val="24"/>
                <w:szCs w:val="24"/>
              </w:rPr>
              <w:object w:dxaOrig="580" w:dyaOrig="279">
                <v:shape id="_x0000_i1080" type="#_x0000_t75" style="width:29.2pt;height:14.25pt" o:ole="">
                  <v:imagedata r:id="rId109" o:title=""/>
                </v:shape>
                <o:OLEObject Type="Embed" ProgID="Equation.DSMT4" ShapeID="_x0000_i1080" DrawAspect="Content" ObjectID="_1613247120" r:id="rId110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hay </w:t>
            </w:r>
            <w:r w:rsidRPr="0038093D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939" w:dyaOrig="279">
                <v:shape id="_x0000_i1081" type="#_x0000_t75" style="width:97.15pt;height:14.25pt" o:ole="">
                  <v:imagedata r:id="rId111" o:title=""/>
                </v:shape>
                <o:OLEObject Type="Embed" ProgID="Equation.DSMT4" ShapeID="_x0000_i1081" DrawAspect="Content" ObjectID="_1613247121" r:id="rId112"/>
              </w:object>
            </w:r>
          </w:p>
        </w:tc>
        <w:tc>
          <w:tcPr>
            <w:tcW w:w="763" w:type="dxa"/>
            <w:gridSpan w:val="2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1056" w:rsidRPr="009732F0" w:rsidRDefault="00801056" w:rsidP="00895747">
            <w:pPr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A122E5" w:rsidRPr="009732F0" w:rsidTr="00A122E5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A122E5" w:rsidRPr="009732F0" w:rsidRDefault="00A122E5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4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122E5" w:rsidRPr="0038093D" w:rsidRDefault="00A122E5" w:rsidP="00A122E5">
            <w:pPr>
              <w:spacing w:after="0" w:line="360" w:lineRule="auto"/>
              <w:rPr>
                <w:rFonts w:ascii="Times New Roman" w:hAnsi="Times New Roman"/>
                <w:sz w:val="26"/>
                <w:szCs w:val="26"/>
              </w:rPr>
            </w:pPr>
            <w:r w:rsidRPr="0038093D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38093D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. </w:t>
            </w:r>
            <w:r w:rsidRPr="0038093D">
              <w:rPr>
                <w:rFonts w:ascii="Times New Roman" w:hAnsi="Times New Roman"/>
                <w:b/>
                <w:sz w:val="26"/>
                <w:szCs w:val="26"/>
              </w:rPr>
              <w:t xml:space="preserve">Tìm tham số </w:t>
            </w:r>
            <w:r w:rsidRPr="0038093D">
              <w:rPr>
                <w:rFonts w:ascii="Times New Roman" w:hAnsi="Times New Roman"/>
                <w:b/>
                <w:position w:val="-6"/>
                <w:sz w:val="26"/>
                <w:szCs w:val="26"/>
              </w:rPr>
              <w:object w:dxaOrig="260" w:dyaOrig="220">
                <v:shape id="_x0000_i1082" type="#_x0000_t75" style="width:12.9pt;height:10.2pt" o:ole="">
                  <v:imagedata r:id="rId12" o:title=""/>
                </v:shape>
                <o:OLEObject Type="Embed" ProgID="Equation.DSMT4" ShapeID="_x0000_i1082" DrawAspect="Content" ObjectID="_1613247122" r:id="rId113"/>
              </w:object>
            </w:r>
            <w:r w:rsidRPr="0038093D">
              <w:rPr>
                <w:rFonts w:ascii="Times New Roman" w:hAnsi="Times New Roman"/>
                <w:b/>
                <w:sz w:val="26"/>
                <w:szCs w:val="26"/>
              </w:rPr>
              <w:t xml:space="preserve"> để bất phương trình </w:t>
            </w:r>
            <w:r w:rsidRPr="0038093D">
              <w:rPr>
                <w:rFonts w:ascii="Times New Roman" w:hAnsi="Times New Roman"/>
                <w:b/>
                <w:position w:val="-24"/>
                <w:sz w:val="26"/>
                <w:szCs w:val="26"/>
              </w:rPr>
              <w:object w:dxaOrig="1980" w:dyaOrig="620">
                <v:shape id="_x0000_i1083" type="#_x0000_t75" style="width:99.15pt;height:31.25pt" o:ole="">
                  <v:imagedata r:id="rId24" o:title=""/>
                </v:shape>
                <o:OLEObject Type="Embed" ProgID="Equation.DSMT4" ShapeID="_x0000_i1083" DrawAspect="Content" ObjectID="_1613247123" r:id="rId114"/>
              </w:object>
            </w:r>
            <w:r w:rsidRPr="0038093D">
              <w:rPr>
                <w:rFonts w:ascii="Times New Roman" w:hAnsi="Times New Roman"/>
                <w:b/>
                <w:sz w:val="26"/>
                <w:szCs w:val="26"/>
              </w:rPr>
              <w:t xml:space="preserve"> có tập nghi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ệ</w:t>
            </w:r>
            <w:r w:rsidRPr="0038093D">
              <w:rPr>
                <w:rFonts w:ascii="Times New Roman" w:hAnsi="Times New Roman"/>
                <w:b/>
                <w:sz w:val="26"/>
                <w:szCs w:val="26"/>
              </w:rPr>
              <w:t xml:space="preserve">m là </w:t>
            </w:r>
            <w:r w:rsidRPr="0038093D">
              <w:rPr>
                <w:rFonts w:ascii="Times New Roman" w:hAnsi="Times New Roman"/>
                <w:b/>
                <w:position w:val="-4"/>
                <w:sz w:val="26"/>
                <w:szCs w:val="26"/>
              </w:rPr>
              <w:object w:dxaOrig="260" w:dyaOrig="260">
                <v:shape id="_x0000_i1084" type="#_x0000_t75" style="width:12.9pt;height:12.9pt" o:ole="">
                  <v:imagedata r:id="rId26" o:title=""/>
                </v:shape>
                <o:OLEObject Type="Embed" ProgID="Equation.DSMT4" ShapeID="_x0000_i1084" DrawAspect="Content" ObjectID="_1613247124" r:id="rId115"/>
              </w:object>
            </w:r>
            <w:r w:rsidRPr="0038093D">
              <w:rPr>
                <w:rFonts w:ascii="Times New Roman" w:hAnsi="Times New Roman"/>
                <w:b/>
                <w:sz w:val="26"/>
                <w:szCs w:val="26"/>
              </w:rPr>
              <w:t>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A122E5" w:rsidRPr="009732F0" w:rsidRDefault="00A122E5" w:rsidP="00E36249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801056" w:rsidRPr="009732F0" w:rsidTr="00A122E5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49"/>
        </w:trPr>
        <w:tc>
          <w:tcPr>
            <w:tcW w:w="7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1056" w:rsidRPr="00A122E5" w:rsidRDefault="00801056" w:rsidP="00A122E5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122E5">
              <w:rPr>
                <w:rFonts w:ascii="Times New Roman" w:hAnsi="Times New Roman"/>
                <w:sz w:val="24"/>
                <w:szCs w:val="24"/>
              </w:rPr>
              <w:t xml:space="preserve">Để bất phương trình có tập nghiệm </w:t>
            </w:r>
            <w:r w:rsidRPr="00A122E5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260" w:dyaOrig="260">
                <v:shape id="_x0000_i1085" type="#_x0000_t75" style="width:12.9pt;height:12.9pt" o:ole="">
                  <v:imagedata r:id="rId116" o:title=""/>
                </v:shape>
                <o:OLEObject Type="Embed" ProgID="Equation.DSMT4" ShapeID="_x0000_i1085" DrawAspect="Content" ObjectID="_1613247125" r:id="rId117"/>
              </w:objec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A122E5">
              <w:rPr>
                <w:rFonts w:ascii="Times New Roman" w:hAnsi="Times New Roman"/>
                <w:sz w:val="24"/>
                <w:szCs w:val="24"/>
              </w:rPr>
              <w:t xml:space="preserve">ta cần có </w:t>
            </w:r>
            <w:r w:rsidRPr="00A122E5">
              <w:rPr>
                <w:rFonts w:ascii="Times New Roman" w:hAnsi="Times New Roman"/>
                <w:position w:val="-6"/>
                <w:sz w:val="24"/>
                <w:szCs w:val="24"/>
              </w:rPr>
              <w:object w:dxaOrig="1980" w:dyaOrig="320">
                <v:shape id="_x0000_i1086" type="#_x0000_t75" style="width:99.15pt;height:16.3pt" o:ole="">
                  <v:imagedata r:id="rId118" o:title=""/>
                </v:shape>
                <o:OLEObject Type="Embed" ProgID="Equation.DSMT4" ShapeID="_x0000_i1086" DrawAspect="Content" ObjectID="_1613247126" r:id="rId119"/>
              </w:object>
            </w:r>
            <w:r w:rsidRPr="00A122E5">
              <w:rPr>
                <w:rFonts w:ascii="Times New Roman" w:hAnsi="Times New Roman"/>
                <w:sz w:val="24"/>
                <w:szCs w:val="24"/>
              </w:rPr>
              <w:t xml:space="preserve"> với </w:t>
            </w:r>
            <w:r w:rsidRPr="00A122E5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279">
                <v:shape id="_x0000_i1087" type="#_x0000_t75" style="width:38.05pt;height:14.25pt" o:ole="">
                  <v:imagedata r:id="rId120" o:title=""/>
                </v:shape>
                <o:OLEObject Type="Embed" ProgID="Equation.DSMT4" ShapeID="_x0000_i1087" DrawAspect="Content" ObjectID="_1613247127" r:id="rId121"/>
              </w:object>
            </w:r>
          </w:p>
          <w:p w:rsidR="00801056" w:rsidRPr="00A122E5" w:rsidRDefault="00801056" w:rsidP="00A122E5">
            <w:pPr>
              <w:jc w:val="both"/>
              <w:rPr>
                <w:rFonts w:ascii="Times New Roman" w:hAnsi="Times New Roman"/>
                <w:i/>
                <w:sz w:val="24"/>
                <w:szCs w:val="24"/>
              </w:rPr>
            </w:pPr>
            <w:r w:rsidRPr="00A122E5">
              <w:rPr>
                <w:rFonts w:ascii="Times New Roman" w:hAnsi="Times New Roman"/>
                <w:sz w:val="24"/>
                <w:szCs w:val="24"/>
              </w:rPr>
              <w:t xml:space="preserve">( </w:t>
            </w:r>
            <w:r w:rsidRPr="00A122E5">
              <w:rPr>
                <w:rFonts w:ascii="Times New Roman" w:hAnsi="Times New Roman"/>
                <w:i/>
                <w:sz w:val="24"/>
                <w:szCs w:val="24"/>
              </w:rPr>
              <w:t>m =0 không thỏ</w:t>
            </w:r>
            <w:r>
              <w:rPr>
                <w:rFonts w:ascii="Times New Roman" w:hAnsi="Times New Roman"/>
                <w:i/>
                <w:sz w:val="24"/>
                <w:szCs w:val="24"/>
              </w:rPr>
              <w:t>a mãn)</w:t>
            </w:r>
            <w:r w:rsidRPr="003058A1">
              <w:rPr>
                <w:rFonts w:ascii="Times New Roman" w:hAnsi="Times New Roman"/>
                <w:i/>
                <w:sz w:val="26"/>
                <w:szCs w:val="26"/>
              </w:rPr>
              <w:t xml:space="preserve"> </w:t>
            </w:r>
            <w:r w:rsidRPr="003058A1">
              <w:rPr>
                <w:rFonts w:ascii="Times New Roman" w:hAnsi="Times New Roman"/>
                <w:i/>
                <w:position w:val="-32"/>
                <w:sz w:val="26"/>
                <w:szCs w:val="26"/>
              </w:rPr>
              <w:object w:dxaOrig="4260" w:dyaOrig="760">
                <v:shape id="_x0000_i1088" type="#_x0000_t75" style="width:213.3pt;height:38.05pt" o:ole="">
                  <v:imagedata r:id="rId122" o:title=""/>
                </v:shape>
                <o:OLEObject Type="Embed" ProgID="Equation.DSMT4" ShapeID="_x0000_i1088" DrawAspect="Content" ObjectID="_1613247128" r:id="rId123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1056" w:rsidRPr="009732F0" w:rsidRDefault="00801056" w:rsidP="0080105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801056" w:rsidRPr="009732F0" w:rsidTr="00682658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574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1056" w:rsidRPr="009732F0" w:rsidRDefault="00801056" w:rsidP="00E36249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01056" w:rsidRPr="009732F0" w:rsidRDefault="00801056" w:rsidP="00BF7562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Với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720" w:dyaOrig="279">
                <v:shape id="_x0000_i1089" type="#_x0000_t75" style="width:36pt;height:14.25pt" o:ole="">
                  <v:imagedata r:id="rId124" o:title=""/>
                </v:shape>
                <o:OLEObject Type="Embed" ProgID="Equation.DSMT4" ShapeID="_x0000_i1089" DrawAspect="Content" ObjectID="_1613247129" r:id="rId125"/>
              </w:object>
            </w:r>
            <w:r w:rsidRPr="009B48EB">
              <w:rPr>
                <w:rFonts w:ascii="Times New Roman" w:hAnsi="Times New Roman"/>
                <w:sz w:val="24"/>
                <w:szCs w:val="24"/>
              </w:rPr>
              <w:t xml:space="preserve">. Khi đó ta có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1980" w:dyaOrig="320">
                <v:shape id="_x0000_i1090" type="#_x0000_t75" style="width:99.15pt;height:16.3pt" o:ole="">
                  <v:imagedata r:id="rId126" o:title=""/>
                </v:shape>
                <o:OLEObject Type="Embed" ProgID="Equation.DSMT4" ShapeID="_x0000_i1090" DrawAspect="Content" ObjectID="_1613247130" r:id="rId127"/>
              </w:object>
            </w:r>
            <w:r w:rsidRPr="009B48EB">
              <w:rPr>
                <w:rFonts w:ascii="Times New Roman" w:hAnsi="Times New Roman"/>
                <w:sz w:val="24"/>
                <w:szCs w:val="24"/>
              </w:rPr>
              <w:t xml:space="preserve"> với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279">
                <v:shape id="_x0000_i1091" type="#_x0000_t75" style="width:38.05pt;height:14.25pt" o:ole="">
                  <v:imagedata r:id="rId128" o:title=""/>
                </v:shape>
                <o:OLEObject Type="Embed" ProgID="Equation.DSMT4" ShapeID="_x0000_i1091" DrawAspect="Content" ObjectID="_1613247131" r:id="rId129"/>
              </w:object>
            </w:r>
          </w:p>
          <w:p w:rsidR="00801056" w:rsidRPr="009732F0" w:rsidRDefault="00801056" w:rsidP="009B48EB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Bpt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4860" w:dyaOrig="320" w14:anchorId="0488DFFD">
                <v:shape id="_x0000_i1092" type="#_x0000_t75" style="width:243.15pt;height:16.3pt" o:ole="">
                  <v:imagedata r:id="rId130" o:title=""/>
                </v:shape>
                <o:OLEObject Type="Embed" ProgID="Equation.DSMT4" ShapeID="_x0000_i1092" DrawAspect="Content" ObjectID="_1613247132" r:id="rId131"/>
              </w:object>
            </w:r>
            <w:r w:rsidRPr="009B48E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48EB">
              <w:rPr>
                <w:rFonts w:ascii="Times New Roman" w:hAnsi="Times New Roman"/>
                <w:sz w:val="24"/>
                <w:szCs w:val="24"/>
              </w:rPr>
              <w:t>(1)</w:t>
            </w:r>
          </w:p>
          <w:p w:rsidR="00801056" w:rsidRDefault="00801056" w:rsidP="009B48E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Bpt có tập nghiệm </w:t>
            </w:r>
            <w:r w:rsidRPr="009B48EB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260" w:dyaOrig="260" w14:anchorId="71F001AC">
                <v:shape id="_x0000_i1093" type="#_x0000_t75" style="width:12.9pt;height:12.9pt" o:ole="">
                  <v:imagedata r:id="rId132" o:title=""/>
                </v:shape>
                <o:OLEObject Type="Embed" ProgID="Equation.DSMT4" ShapeID="_x0000_i1093" DrawAspect="Content" ObjectID="_1613247133" r:id="rId133"/>
              </w:object>
            </w:r>
            <w:r w:rsidRPr="009B48EB">
              <w:rPr>
                <w:rFonts w:ascii="Times New Roman" w:hAnsi="Times New Roman"/>
                <w:b/>
                <w:position w:val="-64"/>
                <w:sz w:val="24"/>
                <w:szCs w:val="24"/>
              </w:rPr>
              <w:object w:dxaOrig="4920" w:dyaOrig="1400" w14:anchorId="1F7D1DB2">
                <v:shape id="_x0000_i1094" type="#_x0000_t75" style="width:245.9pt;height:69.95pt" o:ole="">
                  <v:imagedata r:id="rId134" o:title=""/>
                </v:shape>
                <o:OLEObject Type="Embed" ProgID="Equation.DSMT4" ShapeID="_x0000_i1094" DrawAspect="Content" ObjectID="_1613247134" r:id="rId135"/>
              </w:object>
            </w:r>
          </w:p>
          <w:p w:rsidR="00801056" w:rsidRPr="009732F0" w:rsidRDefault="00801056" w:rsidP="009B48EB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Mà </w:t>
            </w:r>
            <w:r w:rsidRPr="009B48EB">
              <w:rPr>
                <w:rFonts w:ascii="Times New Roman" w:hAnsi="Times New Roman"/>
                <w:position w:val="-24"/>
                <w:sz w:val="24"/>
                <w:szCs w:val="24"/>
              </w:rPr>
              <w:object w:dxaOrig="2240" w:dyaOrig="680" w14:anchorId="1DE8F308">
                <v:shape id="_x0000_i1095" type="#_x0000_t75" style="width:112.1pt;height:33.95pt" o:ole="">
                  <v:imagedata r:id="rId136" o:title=""/>
                </v:shape>
                <o:OLEObject Type="Embed" ProgID="Equation.DSMT4" ShapeID="_x0000_i1095" DrawAspect="Content" ObjectID="_1613247135" r:id="rId137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01056" w:rsidRPr="009732F0" w:rsidRDefault="00801056" w:rsidP="0080105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801056" w:rsidRPr="009732F0" w:rsidTr="008B48A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695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1056" w:rsidRPr="009732F0" w:rsidRDefault="00801056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01056" w:rsidRPr="009B48EB" w:rsidRDefault="00801056" w:rsidP="009B48EB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Với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620" w:dyaOrig="279">
                <v:shape id="_x0000_i1096" type="#_x0000_t75" style="width:31.25pt;height:14.25pt" o:ole="">
                  <v:imagedata r:id="rId138" o:title=""/>
                </v:shape>
                <o:OLEObject Type="Embed" ProgID="Equation.DSMT4" ShapeID="_x0000_i1096" DrawAspect="Content" ObjectID="_1613247136" r:id="rId139"/>
              </w:object>
            </w:r>
            <w:r w:rsidRPr="009B48EB"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  <w:r w:rsidRPr="009B48EB">
              <w:rPr>
                <w:rFonts w:ascii="Times New Roman" w:hAnsi="Times New Roman"/>
                <w:sz w:val="24"/>
                <w:szCs w:val="24"/>
              </w:rPr>
              <w:t xml:space="preserve"> Khi đó ta có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1980" w:dyaOrig="320">
                <v:shape id="_x0000_i1097" type="#_x0000_t75" style="width:99.15pt;height:16.3pt" o:ole="">
                  <v:imagedata r:id="rId140" o:title=""/>
                </v:shape>
                <o:OLEObject Type="Embed" ProgID="Equation.DSMT4" ShapeID="_x0000_i1097" DrawAspect="Content" ObjectID="_1613247137" r:id="rId141"/>
              </w:object>
            </w:r>
            <w:r w:rsidRPr="009B48EB">
              <w:rPr>
                <w:rFonts w:ascii="Times New Roman" w:hAnsi="Times New Roman"/>
                <w:sz w:val="24"/>
                <w:szCs w:val="24"/>
              </w:rPr>
              <w:t xml:space="preserve"> với</w:t>
            </w:r>
            <w:r w:rsidRPr="009B48EB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760" w:dyaOrig="279">
                <v:shape id="_x0000_i1098" type="#_x0000_t75" style="width:38.05pt;height:14.25pt" o:ole="">
                  <v:imagedata r:id="rId142" o:title=""/>
                </v:shape>
                <o:OLEObject Type="Embed" ProgID="Equation.DSMT4" ShapeID="_x0000_i1098" DrawAspect="Content" ObjectID="_1613247138" r:id="rId143"/>
              </w:object>
            </w:r>
          </w:p>
          <w:p w:rsidR="00801056" w:rsidRPr="009B48EB" w:rsidRDefault="00801056" w:rsidP="009B48EB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Bpt </w:t>
            </w:r>
            <w:r w:rsidRPr="009B48EB">
              <w:rPr>
                <w:rFonts w:ascii="Times New Roman" w:hAnsi="Times New Roman"/>
                <w:position w:val="-6"/>
                <w:sz w:val="24"/>
                <w:szCs w:val="24"/>
              </w:rPr>
              <w:object w:dxaOrig="4860" w:dyaOrig="320" w14:anchorId="26E6840A">
                <v:shape id="_x0000_i1099" type="#_x0000_t75" style="width:243.15pt;height:16.3pt" o:ole="">
                  <v:imagedata r:id="rId144" o:title=""/>
                </v:shape>
                <o:OLEObject Type="Embed" ProgID="Equation.DSMT4" ShapeID="_x0000_i1099" DrawAspect="Content" ObjectID="_1613247139" r:id="rId145"/>
              </w:object>
            </w:r>
            <w:r w:rsidRPr="009B48EB">
              <w:rPr>
                <w:rFonts w:ascii="Times New Roman" w:hAnsi="Times New Roman"/>
                <w:sz w:val="24"/>
                <w:szCs w:val="24"/>
              </w:rPr>
              <w:t>(2)</w:t>
            </w:r>
          </w:p>
          <w:p w:rsidR="00801056" w:rsidRDefault="00801056" w:rsidP="009B48EB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Bpt có tập nghiệm </w:t>
            </w:r>
            <w:r w:rsidRPr="009B48EB">
              <w:rPr>
                <w:rFonts w:ascii="Times New Roman" w:hAnsi="Times New Roman"/>
                <w:b/>
                <w:position w:val="-4"/>
                <w:sz w:val="24"/>
                <w:szCs w:val="24"/>
              </w:rPr>
              <w:object w:dxaOrig="260" w:dyaOrig="260" w14:anchorId="6F70EE2C">
                <v:shape id="_x0000_i1100" type="#_x0000_t75" style="width:12.9pt;height:12.9pt" o:ole="">
                  <v:imagedata r:id="rId146" o:title=""/>
                </v:shape>
                <o:OLEObject Type="Embed" ProgID="Equation.DSMT4" ShapeID="_x0000_i1100" DrawAspect="Content" ObjectID="_1613247140" r:id="rId147"/>
              </w:object>
            </w:r>
            <w:r w:rsidRPr="009B48EB">
              <w:rPr>
                <w:rFonts w:ascii="Times New Roman" w:hAnsi="Times New Roman"/>
                <w:b/>
                <w:position w:val="-64"/>
                <w:sz w:val="24"/>
                <w:szCs w:val="24"/>
              </w:rPr>
              <w:object w:dxaOrig="4940" w:dyaOrig="1400" w14:anchorId="5A6E081E">
                <v:shape id="_x0000_i1101" type="#_x0000_t75" style="width:247.25pt;height:69.95pt" o:ole="">
                  <v:imagedata r:id="rId148" o:title=""/>
                </v:shape>
                <o:OLEObject Type="Embed" ProgID="Equation.DSMT4" ShapeID="_x0000_i1101" DrawAspect="Content" ObjectID="_1613247141" r:id="rId149"/>
              </w:object>
            </w:r>
          </w:p>
          <w:p w:rsidR="00801056" w:rsidRPr="009B48EB" w:rsidRDefault="00801056" w:rsidP="009B48EB">
            <w:pPr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Mà </w:t>
            </w:r>
            <w:r w:rsidRPr="009B48EB">
              <w:rPr>
                <w:rFonts w:ascii="Times New Roman" w:hAnsi="Times New Roman"/>
                <w:position w:val="-24"/>
                <w:sz w:val="24"/>
                <w:szCs w:val="24"/>
              </w:rPr>
              <w:object w:dxaOrig="2140" w:dyaOrig="680" w14:anchorId="4A3A43BC">
                <v:shape id="_x0000_i1102" type="#_x0000_t75" style="width:107.3pt;height:33.95pt" o:ole="">
                  <v:imagedata r:id="rId150" o:title=""/>
                </v:shape>
                <o:OLEObject Type="Embed" ProgID="Equation.DSMT4" ShapeID="_x0000_i1102" DrawAspect="Content" ObjectID="_1613247142" r:id="rId151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01056" w:rsidRPr="009732F0" w:rsidRDefault="00801056" w:rsidP="0080105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801056" w:rsidRPr="009732F0" w:rsidTr="009B48EB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29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01056" w:rsidRPr="009732F0" w:rsidRDefault="00801056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</w:tcPr>
          <w:p w:rsidR="00801056" w:rsidRPr="009B48EB" w:rsidRDefault="00801056" w:rsidP="009B48EB">
            <w:pPr>
              <w:spacing w:after="0" w:line="336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48EB">
              <w:rPr>
                <w:rFonts w:ascii="Times New Roman" w:hAnsi="Times New Roman"/>
                <w:sz w:val="24"/>
                <w:szCs w:val="24"/>
              </w:rPr>
              <w:t xml:space="preserve">KL: </w:t>
            </w:r>
            <w:r w:rsidRPr="009B48EB">
              <w:rPr>
                <w:rFonts w:ascii="Times New Roman" w:hAnsi="Times New Roman"/>
                <w:position w:val="-24"/>
                <w:sz w:val="24"/>
                <w:szCs w:val="24"/>
              </w:rPr>
              <w:object w:dxaOrig="1260" w:dyaOrig="680">
                <v:shape id="_x0000_i1103" type="#_x0000_t75" style="width:63.15pt;height:33.95pt" o:ole="">
                  <v:imagedata r:id="rId152" o:title=""/>
                </v:shape>
                <o:OLEObject Type="Embed" ProgID="Equation.DSMT4" ShapeID="_x0000_i1103" DrawAspect="Content" ObjectID="_1613247143" r:id="rId153"/>
              </w:object>
            </w:r>
            <w:r w:rsidRPr="009B48EB">
              <w:rPr>
                <w:rFonts w:ascii="Times New Roman" w:hAnsi="Times New Roman"/>
                <w:sz w:val="24"/>
                <w:szCs w:val="24"/>
              </w:rPr>
              <w:t xml:space="preserve">;  </w:t>
            </w:r>
            <w:r w:rsidRPr="009B48EB">
              <w:rPr>
                <w:rFonts w:ascii="Times New Roman" w:hAnsi="Times New Roman"/>
                <w:position w:val="-24"/>
                <w:sz w:val="24"/>
                <w:szCs w:val="24"/>
              </w:rPr>
              <w:object w:dxaOrig="1260" w:dyaOrig="680">
                <v:shape id="_x0000_i1104" type="#_x0000_t75" style="width:63.15pt;height:33.95pt" o:ole="">
                  <v:imagedata r:id="rId154" o:title=""/>
                </v:shape>
                <o:OLEObject Type="Embed" ProgID="Equation.DSMT4" ShapeID="_x0000_i1104" DrawAspect="Content" ObjectID="_1613247144" r:id="rId155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801056" w:rsidRPr="009732F0" w:rsidRDefault="00801056" w:rsidP="009B48E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2D1D6B" w:rsidRPr="009732F0" w:rsidTr="00AC615E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49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9732F0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5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D1D6B" w:rsidRPr="009732F0" w:rsidRDefault="002D1D6B" w:rsidP="009B48EB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9B48E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</w:t>
            </w:r>
            <w:r w:rsidR="007A1EFF"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.</w:t>
            </w:r>
            <w:r w:rsidR="007A1EFF" w:rsidRPr="009B48EB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9B48EB" w:rsidRPr="009B48EB">
              <w:rPr>
                <w:rFonts w:ascii="Times New Roman" w:hAnsi="Times New Roman"/>
                <w:b/>
                <w:sz w:val="26"/>
                <w:szCs w:val="26"/>
              </w:rPr>
              <w:t xml:space="preserve">Giải phương trình </w:t>
            </w:r>
            <w:r w:rsidR="009B48EB" w:rsidRPr="009B48EB">
              <w:rPr>
                <w:b/>
                <w:position w:val="-10"/>
              </w:rPr>
              <w:object w:dxaOrig="2480" w:dyaOrig="400">
                <v:shape id="_x0000_i1105" type="#_x0000_t75" style="width:124.3pt;height:20.4pt" o:ole="">
                  <v:imagedata r:id="rId28" o:title=""/>
                </v:shape>
                <o:OLEObject Type="Embed" ProgID="Equation.DSMT4" ShapeID="_x0000_i1105" DrawAspect="Content" ObjectID="_1613247145" r:id="rId156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D1D6B" w:rsidRPr="009732F0" w:rsidRDefault="002D1D6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D84A3B" w:rsidRPr="009732F0" w:rsidTr="004C1F23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1102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hideMark/>
          </w:tcPr>
          <w:p w:rsidR="00D84A3B" w:rsidRPr="009732F0" w:rsidRDefault="00D84A3B" w:rsidP="00AC24FA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iều kiện: </w:t>
            </w:r>
            <w:r w:rsidRPr="00AC24FA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20" w:dyaOrig="620">
                <v:shape id="_x0000_i1106" type="#_x0000_t75" style="width:40.75pt;height:31.25pt" o:ole="">
                  <v:imagedata r:id="rId157" o:title=""/>
                </v:shape>
                <o:OLEObject Type="Embed" ProgID="Equation.DSMT4" ShapeID="_x0000_i1106" DrawAspect="Content" ObjectID="_1613247146" r:id="rId15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</w:t>
            </w:r>
          </w:p>
          <w:p w:rsidR="00D84A3B" w:rsidRPr="009732F0" w:rsidRDefault="00D84A3B" w:rsidP="00397372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Đặt </w:t>
            </w:r>
            <w:r w:rsidRPr="00AC24FA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2000" w:dyaOrig="360" w14:anchorId="0B53CFC6">
                <v:shape id="_x0000_i1107" type="#_x0000_t75" style="width:99.85pt;height:18.35pt" o:ole="">
                  <v:imagedata r:id="rId159" o:title=""/>
                </v:shape>
                <o:OLEObject Type="Embed" ProgID="Equation.DSMT4" ShapeID="_x0000_i1107" DrawAspect="Content" ObjectID="_1613247147" r:id="rId160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AC24FA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D84A3B" w:rsidRPr="009732F0" w:rsidTr="00A17149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Default="00D84A3B" w:rsidP="00AC24F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T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 có </w:t>
            </w:r>
            <w:r w:rsidRPr="00AC24FA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040" w:dyaOrig="660">
                <v:shape id="_x0000_i1108" type="#_x0000_t75" style="width:52.3pt;height:33.95pt" o:ole="">
                  <v:imagedata r:id="rId161" o:title=""/>
                </v:shape>
                <o:OLEObject Type="Embed" ProgID="Equation.DSMT4" ShapeID="_x0000_i1108" DrawAspect="Content" ObjectID="_1613247148" r:id="rId162"/>
              </w:objec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hay 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vào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ta được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hương trình sau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: </w:t>
            </w:r>
          </w:p>
          <w:p w:rsidR="00D84A3B" w:rsidRPr="009732F0" w:rsidRDefault="00D84A3B" w:rsidP="00AC24FA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C24FA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5860" w:dyaOrig="660">
                <v:shape id="_x0000_i1109" type="#_x0000_t75" style="width:296.15pt;height:33.95pt" o:ole="">
                  <v:imagedata r:id="rId163" o:title=""/>
                </v:shape>
                <o:OLEObject Type="Embed" ProgID="Equation.DSMT4" ShapeID="_x0000_i1109" DrawAspect="Content" ObjectID="_1613247149" r:id="rId164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AC24FA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732F0">
              <w:rPr>
                <w:rFonts w:ascii="Times New Roman" w:hAnsi="Times New Roman"/>
                <w:sz w:val="24"/>
                <w:szCs w:val="24"/>
              </w:rPr>
              <w:t>0,5</w:t>
            </w:r>
          </w:p>
        </w:tc>
      </w:tr>
      <w:tr w:rsidR="00D84A3B" w:rsidRPr="009732F0" w:rsidTr="008376E1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4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A3B" w:rsidRPr="009732F0" w:rsidRDefault="00D84A3B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AC24FA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object w:dxaOrig="3140" w:dyaOrig="440">
                <v:shape id="_x0000_i1110" type="#_x0000_t75" style="width:156.9pt;height:22.4pt" o:ole="">
                  <v:imagedata r:id="rId165" o:title=""/>
                </v:shape>
                <o:OLEObject Type="Embed" ProgID="Equation.DSMT4" ShapeID="_x0000_i1110" DrawAspect="Content" ObjectID="_1613247150" r:id="rId166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80105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D84A3B" w:rsidRPr="009732F0" w:rsidTr="008376E1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40" w:lineRule="auto"/>
              <w:jc w:val="both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801056">
              <w:rPr>
                <w:rFonts w:ascii="Times New Roman" w:hAnsi="Times New Roman"/>
                <w:position w:val="-78"/>
                <w:sz w:val="24"/>
                <w:szCs w:val="24"/>
                <w:lang w:val="fr-FR"/>
              </w:rPr>
              <w:object w:dxaOrig="4020" w:dyaOrig="1680">
                <v:shape id="_x0000_i1111" type="#_x0000_t75" style="width:200.4pt;height:84.9pt" o:ole="">
                  <v:imagedata r:id="rId167" o:title=""/>
                </v:shape>
                <o:OLEObject Type="Embed" ProgID="Equation.DSMT4" ShapeID="_x0000_i1111" DrawAspect="Content" ObjectID="_1613247151" r:id="rId168"/>
              </w:object>
            </w:r>
            <w:r w:rsidRPr="00AC615E">
              <w:rPr>
                <w:rFonts w:ascii="Times New Roman" w:hAnsi="Times New Roman"/>
                <w:position w:val="-36"/>
                <w:sz w:val="24"/>
                <w:szCs w:val="24"/>
                <w:lang w:val="fr-FR"/>
              </w:rPr>
              <w:object w:dxaOrig="1460" w:dyaOrig="840">
                <v:shape id="_x0000_i1112" type="#_x0000_t75" style="width:72.7pt;height:42.8pt" o:ole="">
                  <v:imagedata r:id="rId169" o:title=""/>
                </v:shape>
                <o:OLEObject Type="Embed" ProgID="Equation.DSMT4" ShapeID="_x0000_i1112" DrawAspect="Content" ObjectID="_1613247152" r:id="rId170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A3B" w:rsidRPr="009732F0" w:rsidRDefault="00D84A3B" w:rsidP="00AC615E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8B432C" w:rsidRPr="009732F0" w:rsidTr="00793573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B432C" w:rsidRPr="009732F0" w:rsidRDefault="008B432C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6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8B432C" w:rsidRPr="009732F0" w:rsidRDefault="008B432C" w:rsidP="007935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 w:rsidR="00793573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.</w:t>
            </w:r>
            <w:r w:rsidR="00AC615E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="00AC615E" w:rsidRPr="00AC615E">
              <w:rPr>
                <w:rFonts w:ascii="Times New Roman" w:hAnsi="Times New Roman"/>
                <w:b/>
                <w:sz w:val="26"/>
                <w:szCs w:val="26"/>
              </w:rPr>
              <w:t xml:space="preserve">Giải hệ phương trình </w:t>
            </w:r>
            <w:r w:rsidR="00AC615E" w:rsidRPr="00AC615E">
              <w:rPr>
                <w:b/>
                <w:position w:val="-58"/>
              </w:rPr>
              <w:object w:dxaOrig="3800" w:dyaOrig="1280">
                <v:shape id="_x0000_i1113" type="#_x0000_t75" style="width:190.85pt;height:64.55pt" o:ole="">
                  <v:imagedata r:id="rId30" o:title=""/>
                </v:shape>
                <o:OLEObject Type="Embed" ProgID="Equation.DSMT4" ShapeID="_x0000_i1113" DrawAspect="Content" ObjectID="_1613247153" r:id="rId171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8B432C" w:rsidRPr="009732F0" w:rsidRDefault="008B432C" w:rsidP="008B432C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4A3B" w:rsidRPr="009732F0" w:rsidTr="004E49F1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3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Default="00D84A3B" w:rsidP="00AC61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t xml:space="preserve">Đặt </w:t>
            </w:r>
            <w:r w:rsidRPr="00AC615E">
              <w:rPr>
                <w:rFonts w:ascii="Times New Roman" w:hAnsi="Times New Roman"/>
                <w:position w:val="-14"/>
                <w:sz w:val="24"/>
                <w:szCs w:val="24"/>
              </w:rPr>
              <w:object w:dxaOrig="3680" w:dyaOrig="420">
                <v:shape id="_x0000_i1114" type="#_x0000_t75" style="width:180.7pt;height:21.05pt" o:ole="">
                  <v:imagedata r:id="rId172" o:title=""/>
                </v:shape>
                <o:OLEObject Type="Embed" ProgID="Equation.DSMT4" ShapeID="_x0000_i1114" DrawAspect="Content" ObjectID="_1613247154" r:id="rId173"/>
              </w:objec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D84A3B" w:rsidRPr="009732F0" w:rsidRDefault="00D84A3B" w:rsidP="00AC615E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Khi đó hệ trở thành </w:t>
            </w:r>
            <w:r w:rsidRPr="00AC615E">
              <w:rPr>
                <w:b/>
                <w:position w:val="-50"/>
              </w:rPr>
              <w:object w:dxaOrig="4740" w:dyaOrig="1140">
                <v:shape id="_x0000_i1115" type="#_x0000_t75" style="width:237.75pt;height:57.75pt" o:ole="">
                  <v:imagedata r:id="rId174" o:title=""/>
                </v:shape>
                <o:OLEObject Type="Embed" ProgID="Equation.DSMT4" ShapeID="_x0000_i1115" DrawAspect="Content" ObjectID="_1613247155" r:id="rId175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793573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D84A3B" w:rsidRPr="009732F0" w:rsidTr="008B432C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8B432C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Pr="009732F0" w:rsidRDefault="00D84A3B" w:rsidP="002D1D6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2E578B">
              <w:rPr>
                <w:b/>
                <w:position w:val="-76"/>
              </w:rPr>
              <w:object w:dxaOrig="6820" w:dyaOrig="1660">
                <v:shape id="_x0000_i1116" type="#_x0000_t75" style="width:342.35pt;height:83.55pt" o:ole="">
                  <v:imagedata r:id="rId176" o:title=""/>
                </v:shape>
                <o:OLEObject Type="Embed" ProgID="Equation.DSMT4" ShapeID="_x0000_i1116" DrawAspect="Content" ObjectID="_1613247156" r:id="rId177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D84A3B" w:rsidRPr="009732F0" w:rsidTr="005F713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Pr="009732F0" w:rsidRDefault="00D84A3B" w:rsidP="002E57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Với 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2E578B">
              <w:rPr>
                <w:rFonts w:ascii="Times New Roman" w:hAnsi="Times New Roman"/>
                <w:position w:val="-40"/>
                <w:sz w:val="24"/>
                <w:szCs w:val="24"/>
                <w:lang w:val="en-US"/>
              </w:rPr>
              <w:object w:dxaOrig="4660" w:dyaOrig="940">
                <v:shape id="_x0000_i1117" type="#_x0000_t75" style="width:233pt;height:46.85pt" o:ole="">
                  <v:imagedata r:id="rId178" o:title=""/>
                </v:shape>
                <o:OLEObject Type="Embed" ProgID="Equation.DSMT4" ShapeID="_x0000_i1117" DrawAspect="Content" ObjectID="_1613247157" r:id="rId179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D84A3B" w:rsidRPr="009732F0" w:rsidTr="0047592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08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A3B" w:rsidRPr="009732F0" w:rsidRDefault="00D84A3B" w:rsidP="002E578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Giải hệ trên ta được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793573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320" w:dyaOrig="620">
                <v:shape id="_x0000_i1118" type="#_x0000_t75" style="width:66.55pt;height:30.55pt" o:ole="">
                  <v:imagedata r:id="rId180" o:title=""/>
                </v:shape>
                <o:OLEObject Type="Embed" ProgID="Equation.DSMT4" ShapeID="_x0000_i1118" DrawAspect="Content" ObjectID="_1613247158" r:id="rId181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2D1D6B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793573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93573" w:rsidRPr="009732F0" w:rsidRDefault="00793573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7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793573" w:rsidRPr="009732F0" w:rsidRDefault="00793573" w:rsidP="00793573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.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</w:rPr>
              <w:t xml:space="preserve">Cho tam giác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</w:rPr>
              <w:t>ABC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</w:rPr>
              <w:t xml:space="preserve"> đều cạnh 3a. Lấy các điểm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</w:rPr>
              <w:t>M, N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  <w:lang w:val="en-US"/>
              </w:rPr>
              <w:t xml:space="preserve"> 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  <w:lang w:val="en-US"/>
              </w:rPr>
              <w:t>lần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</w:rPr>
              <w:t xml:space="preserve"> lượt trên các cạnh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</w:rPr>
              <w:t>BC, CA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</w:rPr>
              <w:t xml:space="preserve"> sao cho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</w:rPr>
              <w:t>BM =a, CN=2a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  <w:lang w:val="en-US"/>
              </w:rPr>
              <w:t xml:space="preserve">. Gọi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  <w:lang w:val="en-US"/>
              </w:rPr>
              <w:t>P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  <w:lang w:val="en-US"/>
              </w:rPr>
              <w:t xml:space="preserve"> là điểm nằm trên cạnh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  <w:lang w:val="en-US"/>
              </w:rPr>
              <w:t>AB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  <w:lang w:val="en-US"/>
              </w:rPr>
              <w:t xml:space="preserve"> sao cho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</w:rPr>
              <w:t xml:space="preserve">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</w:rPr>
              <w:t>AM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</w:rPr>
              <w:t xml:space="preserve"> vuông góc với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</w:rPr>
              <w:t>PN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  <w:lang w:val="en-US"/>
              </w:rPr>
              <w:t xml:space="preserve">. Tính độ dài </w:t>
            </w:r>
            <w:r w:rsidRPr="00793573">
              <w:rPr>
                <w:rFonts w:ascii="Times New Roman" w:hAnsi="Times New Roman"/>
                <w:b/>
                <w:i/>
                <w:color w:val="000000"/>
                <w:sz w:val="26"/>
                <w:szCs w:val="26"/>
                <w:shd w:val="clear" w:color="auto" w:fill="FFFFFF"/>
                <w:lang w:val="en-US"/>
              </w:rPr>
              <w:t>PN</w:t>
            </w:r>
            <w:r w:rsidRPr="00793573">
              <w:rPr>
                <w:rFonts w:ascii="Times New Roman" w:hAnsi="Times New Roman"/>
                <w:b/>
                <w:color w:val="000000"/>
                <w:sz w:val="26"/>
                <w:szCs w:val="26"/>
                <w:shd w:val="clear" w:color="auto" w:fill="FFFFFF"/>
                <w:lang w:val="en-US"/>
              </w:rPr>
              <w:t xml:space="preserve"> theo a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793573" w:rsidRPr="009732F0" w:rsidRDefault="00793573" w:rsidP="00620774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3"/>
        </w:trPr>
        <w:tc>
          <w:tcPr>
            <w:tcW w:w="71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Default="00D84A3B" w:rsidP="00793573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C5797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 wp14:anchorId="5DD2021A" wp14:editId="5CA78BCA">
                  <wp:extent cx="1915064" cy="1621155"/>
                  <wp:effectExtent l="0" t="0" r="0" b="0"/>
                  <wp:docPr id="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71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6120" cy="16305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4A3B" w:rsidRDefault="00D84A3B" w:rsidP="00C7215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ặt </w:t>
            </w:r>
            <w:r w:rsidRPr="00C7215B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780" w:dyaOrig="420">
                <v:shape id="_x0000_i1119" type="#_x0000_t75" style="width:89.65pt;height:20.4pt" o:ole="">
                  <v:imagedata r:id="rId183" o:title=""/>
                </v:shape>
                <o:OLEObject Type="Embed" ProgID="Equation.DSMT4" ShapeID="_x0000_i1119" DrawAspect="Content" ObjectID="_1613247159" r:id="rId184"/>
              </w:object>
            </w:r>
          </w:p>
          <w:p w:rsidR="00D84A3B" w:rsidRDefault="00D84A3B" w:rsidP="00C7215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: </w:t>
            </w:r>
            <w:r w:rsidRPr="00C7215B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6300" w:dyaOrig="620">
                <v:shape id="_x0000_i1120" type="#_x0000_t75" style="width:317.2pt;height:30.55pt" o:ole="">
                  <v:imagedata r:id="rId185" o:title=""/>
                </v:shape>
                <o:OLEObject Type="Embed" ProgID="Equation.DSMT4" ShapeID="_x0000_i1120" DrawAspect="Content" ObjectID="_1613247160" r:id="rId186"/>
              </w:object>
            </w:r>
          </w:p>
          <w:p w:rsidR="00D84A3B" w:rsidRPr="009732F0" w:rsidRDefault="00D84A3B" w:rsidP="00C7215B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 xml:space="preserve">          </w:t>
            </w:r>
            <w:r w:rsidRPr="00C7215B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019" w:dyaOrig="620">
                <v:shape id="_x0000_i1121" type="#_x0000_t75" style="width:152.15pt;height:30.55pt" o:ole="">
                  <v:imagedata r:id="rId187" o:title=""/>
                </v:shape>
                <o:OLEObject Type="Embed" ProgID="Equation.DSMT4" ShapeID="_x0000_i1121" DrawAspect="Content" ObjectID="_1613247161" r:id="rId188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lastRenderedPageBreak/>
              <w:t>0,5</w:t>
            </w: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Default="00D84A3B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215B">
              <w:rPr>
                <w:b/>
                <w:position w:val="-6"/>
              </w:rPr>
              <w:object w:dxaOrig="3159" w:dyaOrig="380">
                <v:shape id="_x0000_i1122" type="#_x0000_t75" style="width:158.25pt;height:19pt" o:ole="">
                  <v:imagedata r:id="rId189" o:title=""/>
                </v:shape>
                <o:OLEObject Type="Embed" ProgID="Equation.DSMT4" ShapeID="_x0000_i1122" DrawAspect="Content" ObjectID="_1613247162" r:id="rId190"/>
              </w:object>
            </w:r>
            <w:r w:rsidRPr="00C7215B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440" w:dyaOrig="680">
                <v:shape id="_x0000_i1123" type="#_x0000_t75" style="width:173.2pt;height:33.3pt" o:ole="">
                  <v:imagedata r:id="rId191" o:title=""/>
                </v:shape>
                <o:OLEObject Type="Embed" ProgID="Equation.DSMT4" ShapeID="_x0000_i1123" DrawAspect="Content" ObjectID="_1613247163" r:id="rId192"/>
              </w:object>
            </w:r>
          </w:p>
          <w:p w:rsidR="00D84A3B" w:rsidRDefault="00D84A3B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C7215B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3780" w:dyaOrig="680">
                <v:shape id="_x0000_i1124" type="#_x0000_t75" style="width:190.2pt;height:33.3pt" o:ole="">
                  <v:imagedata r:id="rId193" o:title=""/>
                </v:shape>
                <o:OLEObject Type="Embed" ProgID="Equation.DSMT4" ShapeID="_x0000_i1124" DrawAspect="Content" ObjectID="_1613247164" r:id="rId194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E798A">
              <w:rPr>
                <w:rFonts w:ascii="Times New Roman" w:hAnsi="Times New Roman"/>
                <w:position w:val="-32"/>
                <w:sz w:val="24"/>
                <w:szCs w:val="24"/>
                <w:lang w:val="en-US"/>
              </w:rPr>
              <w:object w:dxaOrig="2700" w:dyaOrig="760">
                <v:shape id="_x0000_i1125" type="#_x0000_t75" style="width:135.85pt;height:37.35pt" o:ole="">
                  <v:imagedata r:id="rId195" o:title=""/>
                </v:shape>
                <o:OLEObject Type="Embed" ProgID="Equation.DSMT4" ShapeID="_x0000_i1125" DrawAspect="Content" ObjectID="_1613247165" r:id="rId196"/>
              </w:object>
            </w:r>
          </w:p>
          <w:p w:rsidR="00D84A3B" w:rsidRPr="009732F0" w:rsidRDefault="00D84A3B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C7215B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7020" w:dyaOrig="700">
                <v:shape id="_x0000_i1126" type="#_x0000_t75" style="width:353.2pt;height:33.95pt" o:ole="">
                  <v:imagedata r:id="rId197" o:title=""/>
                </v:shape>
                <o:OLEObject Type="Embed" ProgID="Equation.DSMT4" ShapeID="_x0000_i1126" DrawAspect="Content" ObjectID="_1613247166" r:id="rId198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Default="00D84A3B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Khi đó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Pr="00AE798A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4940" w:dyaOrig="740">
                <v:shape id="_x0000_i1127" type="#_x0000_t75" style="width:248.6pt;height:36pt" o:ole="">
                  <v:imagedata r:id="rId199" o:title=""/>
                </v:shape>
                <o:OLEObject Type="Embed" ProgID="Equation.DSMT4" ShapeID="_x0000_i1127" DrawAspect="Content" ObjectID="_1613247167" r:id="rId200"/>
              </w:object>
            </w:r>
          </w:p>
          <w:p w:rsidR="00D84A3B" w:rsidRPr="009732F0" w:rsidRDefault="00D84A3B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         </w:t>
            </w:r>
            <w:r w:rsidRPr="00AE798A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000" w:dyaOrig="660">
                <v:shape id="_x0000_i1128" type="#_x0000_t75" style="width:150.1pt;height:33.3pt" o:ole="">
                  <v:imagedata r:id="rId201" o:title=""/>
                </v:shape>
                <o:OLEObject Type="Embed" ProgID="Equation.DSMT4" ShapeID="_x0000_i1128" DrawAspect="Content" ObjectID="_1613247168" r:id="rId202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08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A3B" w:rsidRPr="009732F0" w:rsidRDefault="00D84A3B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FE7AE4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1380" w:dyaOrig="680">
                <v:shape id="_x0000_i1129" type="#_x0000_t75" style="width:69.3pt;height:33.95pt" o:ole="">
                  <v:imagedata r:id="rId203" o:title=""/>
                </v:shape>
                <o:OLEObject Type="Embed" ProgID="Equation.DSMT4" ShapeID="_x0000_i1129" DrawAspect="Content" ObjectID="_1613247169" r:id="rId204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8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A3B" w:rsidRPr="009732F0" w:rsidRDefault="00D84A3B" w:rsidP="00D84A3B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.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Trong mặt phẳng với hệ 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trục 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tọa độ </w:t>
            </w:r>
            <w:r w:rsidRPr="00D84A3B">
              <w:rPr>
                <w:rFonts w:ascii="Times New Roman" w:hAnsi="Times New Roman"/>
                <w:b/>
                <w:position w:val="-10"/>
                <w:sz w:val="26"/>
                <w:szCs w:val="26"/>
              </w:rPr>
              <w:object w:dxaOrig="499" w:dyaOrig="320">
                <v:shape id="_x0000_i1130" type="#_x0000_t75" style="width:25.8pt;height:16.3pt" o:ole="">
                  <v:imagedata r:id="rId32" o:title=""/>
                </v:shape>
                <o:OLEObject Type="Embed" ProgID="Equation.DSMT4" ShapeID="_x0000_i1130" DrawAspect="Content" ObjectID="_1613247170" r:id="rId205"/>
              </w:objec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, cho 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>tam giác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 </w:t>
            </w:r>
            <w:r w:rsidRPr="00D84A3B">
              <w:rPr>
                <w:rFonts w:ascii="Times New Roman" w:hAnsi="Times New Roman"/>
                <w:b/>
                <w:position w:val="-6"/>
                <w:sz w:val="26"/>
                <w:szCs w:val="26"/>
              </w:rPr>
              <w:object w:dxaOrig="600" w:dyaOrig="279">
                <v:shape id="_x0000_i1131" type="#_x0000_t75" style="width:29.9pt;height:14.25pt" o:ole="">
                  <v:imagedata r:id="rId34" o:title=""/>
                </v:shape>
                <o:OLEObject Type="Embed" ProgID="Equation.DSMT4" ShapeID="_x0000_i1131" DrawAspect="Content" ObjectID="_1613247171" r:id="rId206"/>
              </w:object>
            </w:r>
            <w:r w:rsidRPr="00D84A3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</w:rPr>
              <w:t>có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 </w:t>
            </w:r>
            <w:r w:rsidRPr="00D84A3B">
              <w:rPr>
                <w:rFonts w:ascii="Times New Roman" w:hAnsi="Times New Roman"/>
                <w:b/>
                <w:position w:val="-6"/>
                <w:sz w:val="26"/>
                <w:szCs w:val="26"/>
              </w:rPr>
              <w:object w:dxaOrig="1180" w:dyaOrig="279">
                <v:shape id="_x0000_i1132" type="#_x0000_t75" style="width:59.75pt;height:13.6pt" o:ole="">
                  <v:imagedata r:id="rId36" o:title=""/>
                </v:shape>
                <o:OLEObject Type="Embed" ProgID="Equation.DSMT4" ShapeID="_x0000_i1132" DrawAspect="Content" ObjectID="_1613247172" r:id="rId207"/>
              </w:objec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, phương trình đường trung tuyến xuất phát từ đỉnh </w:t>
            </w:r>
            <w:r w:rsidRPr="00D84A3B">
              <w:rPr>
                <w:rFonts w:ascii="Times New Roman" w:eastAsiaTheme="minorEastAsia" w:hAnsi="Times New Roman"/>
                <w:b/>
                <w:i/>
                <w:position w:val="-4"/>
                <w:sz w:val="26"/>
                <w:szCs w:val="26"/>
              </w:rPr>
              <w:object w:dxaOrig="240" w:dyaOrig="260">
                <v:shape id="_x0000_i1133" type="#_x0000_t75" style="width:11.55pt;height:13.6pt" o:ole="">
                  <v:imagedata r:id="rId38" o:title=""/>
                </v:shape>
                <o:OLEObject Type="Embed" ProgID="Equation.DSMT4" ShapeID="_x0000_i1133" DrawAspect="Content" ObjectID="_1613247173" r:id="rId208"/>
              </w:object>
            </w:r>
            <w:r w:rsidRPr="00D84A3B">
              <w:rPr>
                <w:rFonts w:ascii="Times New Roman" w:eastAsiaTheme="minorEastAsia" w:hAnsi="Times New Roman"/>
                <w:b/>
                <w:i/>
                <w:sz w:val="26"/>
                <w:szCs w:val="26"/>
                <w:lang w:val="en-US"/>
              </w:rPr>
              <w:t xml:space="preserve"> 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là </w:t>
            </w:r>
            <w:r w:rsidRPr="00D84A3B">
              <w:rPr>
                <w:rFonts w:ascii="Times New Roman" w:hAnsi="Times New Roman"/>
                <w:b/>
                <w:position w:val="-14"/>
                <w:sz w:val="26"/>
                <w:szCs w:val="26"/>
              </w:rPr>
              <w:object w:dxaOrig="1860" w:dyaOrig="400">
                <v:shape id="_x0000_i1134" type="#_x0000_t75" style="width:93.05pt;height:19.7pt" o:ole="">
                  <v:imagedata r:id="rId40" o:title=""/>
                </v:shape>
                <o:OLEObject Type="Embed" ProgID="Equation.DSMT4" ShapeID="_x0000_i1134" DrawAspect="Content" ObjectID="_1613247174" r:id="rId209"/>
              </w:objec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. 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Biết </w:t>
            </w:r>
            <w:r w:rsidRPr="00D84A3B">
              <w:rPr>
                <w:rFonts w:ascii="Times New Roman" w:hAnsi="Times New Roman"/>
                <w:b/>
                <w:position w:val="-6"/>
                <w:sz w:val="26"/>
                <w:szCs w:val="26"/>
              </w:rPr>
              <w:object w:dxaOrig="1320" w:dyaOrig="380">
                <v:shape id="_x0000_i1135" type="#_x0000_t75" style="width:65.9pt;height:19.7pt" o:ole="">
                  <v:imagedata r:id="rId42" o:title=""/>
                </v:shape>
                <o:OLEObject Type="Embed" ProgID="Equation.DSMT4" ShapeID="_x0000_i1135" DrawAspect="Content" ObjectID="_1613247175" r:id="rId210"/>
              </w:object>
            </w:r>
            <w:r w:rsidRPr="00D84A3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và </w:t>
            </w:r>
            <w:r w:rsidRPr="00D84A3B">
              <w:rPr>
                <w:rFonts w:ascii="Times New Roman" w:hAnsi="Times New Roman"/>
                <w:b/>
                <w:position w:val="-14"/>
                <w:sz w:val="26"/>
                <w:szCs w:val="26"/>
              </w:rPr>
              <w:object w:dxaOrig="760" w:dyaOrig="400">
                <v:shape id="_x0000_i1136" type="#_x0000_t75" style="width:37.35pt;height:19.7pt" o:ole="">
                  <v:imagedata r:id="rId44" o:title=""/>
                </v:shape>
                <o:OLEObject Type="Embed" ProgID="Equation.DSMT4" ShapeID="_x0000_i1136" DrawAspect="Content" ObjectID="_1613247176" r:id="rId211"/>
              </w:objec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</w:rPr>
              <w:t>.</w:t>
            </w:r>
            <w:r w:rsidRPr="00D84A3B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 </w:t>
            </w:r>
            <w:r w:rsidRPr="00D84A3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Tìm tọa độ các đỉnh còn lại của t</w:t>
            </w:r>
            <w:r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am</w:t>
            </w:r>
            <w:r w:rsidRPr="00D84A3B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giác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3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Default="00D84A3B" w:rsidP="0062077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D84A3B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1820174" cy="1198880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5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6748" cy="1203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D84A3B" w:rsidRDefault="00D84A3B" w:rsidP="006207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Đặt </w:t>
            </w:r>
            <w:r w:rsidR="00D87796" w:rsidRPr="00C7215B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460" w:dyaOrig="400">
                <v:shape id="_x0000_i1137" type="#_x0000_t75" style="width:73.35pt;height:19.7pt" o:ole="">
                  <v:imagedata r:id="rId213" o:title=""/>
                </v:shape>
                <o:OLEObject Type="Embed" ProgID="Equation.DSMT4" ShapeID="_x0000_i1137" DrawAspect="Content" ObjectID="_1613247177" r:id="rId214"/>
              </w:object>
            </w:r>
          </w:p>
          <w:p w:rsidR="00D84A3B" w:rsidRDefault="00D84A3B" w:rsidP="006207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: </w:t>
            </w:r>
            <w:r w:rsidR="00D87796" w:rsidRPr="00D87796">
              <w:rPr>
                <w:rFonts w:ascii="Times New Roman" w:hAnsi="Times New Roman"/>
                <w:position w:val="-8"/>
                <w:sz w:val="24"/>
                <w:szCs w:val="24"/>
                <w:lang w:val="en-US"/>
              </w:rPr>
              <w:object w:dxaOrig="4380" w:dyaOrig="400">
                <v:shape id="_x0000_i1138" type="#_x0000_t75" style="width:220.75pt;height:19.7pt" o:ole="">
                  <v:imagedata r:id="rId215" o:title=""/>
                </v:shape>
                <o:OLEObject Type="Embed" ProgID="Equation.DSMT4" ShapeID="_x0000_i1138" DrawAspect="Content" ObjectID="_1613247178" r:id="rId216"/>
              </w:object>
            </w:r>
          </w:p>
          <w:p w:rsidR="00D84A3B" w:rsidRPr="009732F0" w:rsidRDefault="00D84A3B" w:rsidP="00620774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         </w:t>
            </w:r>
            <w:r w:rsidR="00D87796" w:rsidRPr="00D87796">
              <w:rPr>
                <w:rFonts w:ascii="Times New Roman" w:hAnsi="Times New Roman"/>
                <w:position w:val="-26"/>
                <w:sz w:val="24"/>
                <w:szCs w:val="24"/>
                <w:lang w:val="en-US"/>
              </w:rPr>
              <w:object w:dxaOrig="5420" w:dyaOrig="720">
                <v:shape id="_x0000_i1139" type="#_x0000_t75" style="width:273.05pt;height:35.3pt" o:ole="">
                  <v:imagedata r:id="rId217" o:title=""/>
                </v:shape>
                <o:OLEObject Type="Embed" ProgID="Equation.DSMT4" ShapeID="_x0000_i1139" DrawAspect="Content" ObjectID="_1613247179" r:id="rId218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D8779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Pr="00D87796" w:rsidRDefault="00D87796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779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 </w:t>
            </w:r>
            <w:r w:rsidRPr="00D8779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3620" w:dyaOrig="660">
                <v:shape id="_x0000_i1140" type="#_x0000_t75" style="width:182.05pt;height:31.9pt" o:ole="">
                  <v:imagedata r:id="rId219" o:title=""/>
                </v:shape>
                <o:OLEObject Type="Embed" ProgID="Equation.DSMT4" ShapeID="_x0000_i1140" DrawAspect="Content" ObjectID="_1613247180" r:id="rId220"/>
              </w:object>
            </w:r>
          </w:p>
          <w:p w:rsidR="00D84A3B" w:rsidRPr="00D87796" w:rsidRDefault="00D87796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Suy ra tam giác ABM vuông tại B.</w: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D84A3B" w:rsidRDefault="00D84A3B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Khi đó</w:t>
            </w:r>
            <w:r w:rsidR="00D87796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phương trình AB: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  <w:r w:rsidR="00D87796" w:rsidRPr="00D87796">
              <w:rPr>
                <w:rFonts w:ascii="Times New Roman" w:hAnsi="Times New Roman"/>
                <w:position w:val="-10"/>
                <w:sz w:val="24"/>
                <w:szCs w:val="24"/>
                <w:lang w:val="en-US"/>
              </w:rPr>
              <w:object w:dxaOrig="1240" w:dyaOrig="320">
                <v:shape id="_x0000_i1141" type="#_x0000_t75" style="width:62.5pt;height:15.6pt" o:ole="">
                  <v:imagedata r:id="rId221" o:title=""/>
                </v:shape>
                <o:OLEObject Type="Embed" ProgID="Equation.DSMT4" ShapeID="_x0000_i1141" DrawAspect="Content" ObjectID="_1613247181" r:id="rId222"/>
              </w:object>
            </w:r>
          </w:p>
          <w:p w:rsidR="00D84A3B" w:rsidRPr="009732F0" w:rsidRDefault="00D87796" w:rsidP="00D8779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B là giao của AB và BM  </w:t>
            </w:r>
            <w:r w:rsidRPr="00D87796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060" w:dyaOrig="400">
                <v:shape id="_x0000_i1142" type="#_x0000_t75" style="width:53.65pt;height:19.7pt" o:ole="">
                  <v:imagedata r:id="rId223" o:title=""/>
                </v:shape>
                <o:OLEObject Type="Embed" ProgID="Equation.DSMT4" ShapeID="_x0000_i1142" DrawAspect="Content" ObjectID="_1613247182" r:id="rId224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D84A3B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08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D84A3B" w:rsidRDefault="00BC44DE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Ta có: </w:t>
            </w:r>
            <w:r w:rsidRPr="00BC44DE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4480" w:dyaOrig="680">
                <v:shape id="_x0000_i1143" type="#_x0000_t75" style="width:225.5pt;height:33.3pt" o:ole="">
                  <v:imagedata r:id="rId225" o:title=""/>
                </v:shape>
                <o:OLEObject Type="Embed" ProgID="Equation.DSMT4" ShapeID="_x0000_i1143" DrawAspect="Content" ObjectID="_1613247183" r:id="rId226"/>
              </w:object>
            </w:r>
          </w:p>
          <w:p w:rsidR="00BC44DE" w:rsidRDefault="00BC44DE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Gọi </w:t>
            </w:r>
            <w:r w:rsidRPr="00D87796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1300" w:dyaOrig="400">
                <v:shape id="_x0000_i1144" type="#_x0000_t75" style="width:65.2pt;height:19.7pt" o:ole="">
                  <v:imagedata r:id="rId227" o:title=""/>
                </v:shape>
                <o:OLEObject Type="Embed" ProgID="Equation.DSMT4" ShapeID="_x0000_i1144" DrawAspect="Content" ObjectID="_1613247184" r:id="rId228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. </w:t>
            </w:r>
            <w:r w:rsidRPr="00BC44DE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2460" w:dyaOrig="680">
                <v:shape id="_x0000_i1145" type="#_x0000_t75" style="width:123.6pt;height:33.3pt" o:ole="">
                  <v:imagedata r:id="rId229" o:title=""/>
                </v:shape>
                <o:OLEObject Type="Embed" ProgID="Equation.DSMT4" ShapeID="_x0000_i1145" DrawAspect="Content" ObjectID="_1613247185" r:id="rId230"/>
              </w:object>
            </w:r>
          </w:p>
          <w:p w:rsidR="00BC44DE" w:rsidRPr="009732F0" w:rsidRDefault="00BC44DE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M là trung điểm AC nên </w:t>
            </w:r>
            <w:r w:rsidRPr="00BC44DE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1780" w:dyaOrig="480">
                <v:shape id="_x0000_i1146" type="#_x0000_t75" style="width:89.65pt;height:23.75pt" o:ole="">
                  <v:imagedata r:id="rId231" o:title=""/>
                </v:shape>
                <o:OLEObject Type="Embed" ProgID="Equation.DSMT4" ShapeID="_x0000_i1146" DrawAspect="Content" ObjectID="_1613247186" r:id="rId232"/>
              </w:objec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hoặc </w:t>
            </w:r>
            <w:r w:rsidRPr="00BC44DE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1780" w:dyaOrig="480">
                <v:shape id="_x0000_i1147" type="#_x0000_t75" style="width:89pt;height:23.75pt" o:ole="">
                  <v:imagedata r:id="rId233" o:title=""/>
                </v:shape>
                <o:OLEObject Type="Embed" ProgID="Equation.DSMT4" ShapeID="_x0000_i1147" DrawAspect="Content" ObjectID="_1613247187" r:id="rId234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D84A3B" w:rsidRPr="009732F0" w:rsidRDefault="00D84A3B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C44DE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9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4DE" w:rsidRPr="009732F0" w:rsidRDefault="00BC44DE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.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E2AC1"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r w:rsidRPr="00BC44DE"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Cho tam giác </w:t>
            </w:r>
            <w:r w:rsidRPr="00BC44DE">
              <w:rPr>
                <w:rFonts w:ascii="Times New Roman" w:eastAsiaTheme="minorEastAsia" w:hAnsi="Times New Roman"/>
                <w:b/>
                <w:position w:val="-6"/>
                <w:sz w:val="26"/>
                <w:szCs w:val="26"/>
              </w:rPr>
              <w:object w:dxaOrig="600" w:dyaOrig="279">
                <v:shape id="_x0000_i1148" type="#_x0000_t75" style="width:29.9pt;height:14.25pt" o:ole="">
                  <v:imagedata r:id="rId46" o:title=""/>
                </v:shape>
                <o:OLEObject Type="Embed" ProgID="Equation.DSMT4" ShapeID="_x0000_i1148" DrawAspect="Content" ObjectID="_1613247188" r:id="rId235"/>
              </w:object>
            </w:r>
            <w:r w:rsidRPr="00BC44DE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 gọi </w:t>
            </w:r>
            <w:r w:rsidRPr="00BC44DE">
              <w:rPr>
                <w:rFonts w:ascii="Times New Roman" w:eastAsiaTheme="minorEastAsia" w:hAnsi="Times New Roman"/>
                <w:b/>
                <w:i/>
                <w:sz w:val="26"/>
                <w:szCs w:val="26"/>
                <w:lang w:val="en-US"/>
              </w:rPr>
              <w:t>I</w:t>
            </w:r>
            <w:r w:rsidRPr="00BC44DE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 là tâm đường tròn nội tiếp</w:t>
            </w:r>
            <w:r w:rsidRPr="00BC44DE">
              <w:rPr>
                <w:rFonts w:ascii="Times New Roman" w:eastAsiaTheme="minorEastAsia" w:hAnsi="Times New Roman"/>
                <w:b/>
                <w:sz w:val="26"/>
                <w:szCs w:val="26"/>
              </w:rPr>
              <w:t xml:space="preserve"> </w:t>
            </w:r>
            <w:r w:rsidRPr="00BC44DE">
              <w:rPr>
                <w:rFonts w:ascii="Times New Roman" w:hAnsi="Times New Roman"/>
                <w:b/>
                <w:position w:val="-6"/>
                <w:sz w:val="26"/>
                <w:szCs w:val="26"/>
              </w:rPr>
              <w:object w:dxaOrig="780" w:dyaOrig="300">
                <v:shape id="_x0000_i1149" type="#_x0000_t75" style="width:38.05pt;height:15.6pt" o:ole="">
                  <v:imagedata r:id="rId48" o:title=""/>
                </v:shape>
                <o:OLEObject Type="Embed" ProgID="Equation.DSMT4" ShapeID="_x0000_i1149" DrawAspect="Content" ObjectID="_1613247189" r:id="rId236"/>
              </w:object>
            </w:r>
            <w:r w:rsidRPr="00BC44DE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, </w:t>
            </w:r>
            <w:r w:rsidRPr="00BC44DE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biết </w:t>
            </w:r>
            <w:r w:rsidRPr="00BC44DE">
              <w:rPr>
                <w:rFonts w:ascii="Times New Roman" w:hAnsi="Times New Roman"/>
                <w:b/>
                <w:position w:val="-6"/>
                <w:sz w:val="26"/>
                <w:szCs w:val="26"/>
              </w:rPr>
              <w:object w:dxaOrig="960" w:dyaOrig="279">
                <v:shape id="_x0000_i1150" type="#_x0000_t75" style="width:48.25pt;height:14.25pt" o:ole="">
                  <v:imagedata r:id="rId50" o:title=""/>
                </v:shape>
                <o:OLEObject Type="Embed" ProgID="Equation.DSMT4" ShapeID="_x0000_i1150" DrawAspect="Content" ObjectID="_1613247190" r:id="rId237"/>
              </w:object>
            </w:r>
            <w:r w:rsidRPr="00BC44DE"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. </w:t>
            </w:r>
            <w:r w:rsidRPr="00BC44DE">
              <w:rPr>
                <w:rFonts w:ascii="Times New Roman" w:eastAsiaTheme="minorEastAsia" w:hAnsi="Times New Roman"/>
                <w:b/>
                <w:sz w:val="26"/>
                <w:szCs w:val="26"/>
                <w:lang w:val="en-US"/>
              </w:rPr>
              <w:t xml:space="preserve">Chứng minh rằng </w:t>
            </w:r>
            <w:r w:rsidRPr="00BC44DE">
              <w:rPr>
                <w:rFonts w:ascii="Times New Roman" w:hAnsi="Times New Roman"/>
                <w:b/>
                <w:position w:val="-28"/>
                <w:sz w:val="26"/>
                <w:szCs w:val="26"/>
              </w:rPr>
              <w:object w:dxaOrig="1939" w:dyaOrig="700">
                <v:shape id="_x0000_i1151" type="#_x0000_t75" style="width:97.15pt;height:35.3pt" o:ole="">
                  <v:imagedata r:id="rId52" o:title=""/>
                </v:shape>
                <o:OLEObject Type="Embed" ProgID="Equation.DSMT4" ShapeID="_x0000_i1151" DrawAspect="Content" ObjectID="_1613247191" r:id="rId238"/>
              </w:object>
            </w:r>
            <w:r w:rsidRPr="00BC44DE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 xml:space="preserve"> (Với </w:t>
            </w:r>
            <w:r w:rsidRPr="00BC44DE">
              <w:rPr>
                <w:rFonts w:ascii="Times New Roman" w:hAnsi="Times New Roman"/>
                <w:b/>
                <w:position w:val="-10"/>
                <w:sz w:val="26"/>
                <w:szCs w:val="26"/>
              </w:rPr>
              <w:object w:dxaOrig="2580" w:dyaOrig="340">
                <v:shape id="_x0000_i1152" type="#_x0000_t75" style="width:129.05pt;height:17pt" o:ole="">
                  <v:imagedata r:id="rId54" o:title=""/>
                </v:shape>
                <o:OLEObject Type="Embed" ProgID="Equation.DSMT4" ShapeID="_x0000_i1152" DrawAspect="Content" ObjectID="_1613247192" r:id="rId239"/>
              </w:object>
            </w:r>
            <w:r w:rsidRPr="00BC44DE">
              <w:rPr>
                <w:rFonts w:ascii="Times New Roman" w:hAnsi="Times New Roman"/>
                <w:b/>
                <w:sz w:val="26"/>
                <w:szCs w:val="26"/>
                <w:lang w:val="en-US"/>
              </w:rPr>
              <w:t>)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44DE" w:rsidRPr="009732F0" w:rsidRDefault="00BC44DE" w:rsidP="00620774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C44DE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3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BC44DE" w:rsidRDefault="007202E6" w:rsidP="00620774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7202E6">
              <w:rPr>
                <w:rFonts w:ascii="Times New Roman" w:hAnsi="Times New Roman"/>
                <w:noProof/>
                <w:sz w:val="24"/>
                <w:szCs w:val="24"/>
                <w:lang w:val="en-US"/>
              </w:rPr>
              <w:drawing>
                <wp:inline distT="0" distB="0" distL="0" distR="0">
                  <wp:extent cx="2070340" cy="1802765"/>
                  <wp:effectExtent l="0" t="0" r="0" b="0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94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74605" cy="18064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BC44DE" w:rsidRDefault="007202E6" w:rsidP="007202E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>Ta chứng minh</w:t>
            </w:r>
            <w:r w:rsidR="00BC44DE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7202E6">
              <w:rPr>
                <w:rFonts w:ascii="Times New Roman" w:hAnsi="Times New Roman"/>
                <w:position w:val="-6"/>
                <w:sz w:val="24"/>
                <w:szCs w:val="24"/>
                <w:lang w:val="en-US"/>
              </w:rPr>
              <w:object w:dxaOrig="1960" w:dyaOrig="340">
                <v:shape id="_x0000_i1153" type="#_x0000_t75" style="width:98.5pt;height:16.3pt" o:ole="">
                  <v:imagedata r:id="rId241" o:title=""/>
                </v:shape>
                <o:OLEObject Type="Embed" ProgID="Equation.DSMT4" ShapeID="_x0000_i1153" DrawAspect="Content" ObjectID="_1613247193" r:id="rId242"/>
              </w:object>
            </w:r>
            <w:r w:rsidR="00BC44D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 </w:t>
            </w:r>
          </w:p>
          <w:p w:rsidR="00B14DCC" w:rsidRPr="007202E6" w:rsidRDefault="00B14DCC" w:rsidP="007202E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87796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6759" w:dyaOrig="620">
                <v:shape id="_x0000_i1154" type="#_x0000_t75" style="width:340.3pt;height:30.55pt" o:ole="">
                  <v:imagedata r:id="rId243" o:title=""/>
                </v:shape>
                <o:OLEObject Type="Embed" ProgID="Equation.DSMT4" ShapeID="_x0000_i1154" DrawAspect="Content" ObjectID="_1613247194" r:id="rId244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BC44DE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C44DE" w:rsidRPr="009732F0" w:rsidRDefault="00BC44DE" w:rsidP="00620774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BC44DE" w:rsidRPr="00B14DCC" w:rsidRDefault="00B14DCC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14DCC">
              <w:rPr>
                <w:rFonts w:ascii="Times New Roman" w:hAnsi="Times New Roman"/>
                <w:position w:val="-28"/>
                <w:sz w:val="24"/>
                <w:szCs w:val="24"/>
                <w:lang w:val="en-US"/>
              </w:rPr>
              <w:object w:dxaOrig="5620" w:dyaOrig="680">
                <v:shape id="_x0000_i1155" type="#_x0000_t75" style="width:283.25pt;height:33.3pt" o:ole="">
                  <v:imagedata r:id="rId245" o:title=""/>
                </v:shape>
                <o:OLEObject Type="Embed" ProgID="Equation.DSMT4" ShapeID="_x0000_i1155" DrawAspect="Content" ObjectID="_1613247195" r:id="rId246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C44DE" w:rsidRPr="009732F0" w:rsidTr="00B14DCC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121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BC44DE" w:rsidRDefault="00BC44DE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Khi đó </w:t>
            </w:r>
            <w:r w:rsidR="00B14DCC" w:rsidRPr="00B14DCC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5280" w:dyaOrig="480">
                <v:shape id="_x0000_i1156" type="#_x0000_t75" style="width:265.6pt;height:23.75pt" o:ole="">
                  <v:imagedata r:id="rId247" o:title=""/>
                </v:shape>
                <o:OLEObject Type="Embed" ProgID="Equation.DSMT4" ShapeID="_x0000_i1156" DrawAspect="Content" ObjectID="_1613247196" r:id="rId248"/>
              </w:object>
            </w:r>
          </w:p>
          <w:p w:rsidR="00D502F8" w:rsidRDefault="00D502F8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B14DCC">
              <w:rPr>
                <w:rFonts w:ascii="Times New Roman" w:hAnsi="Times New Roman"/>
                <w:position w:val="-18"/>
                <w:sz w:val="24"/>
                <w:szCs w:val="24"/>
                <w:lang w:val="en-US"/>
              </w:rPr>
              <w:object w:dxaOrig="4959" w:dyaOrig="480">
                <v:shape id="_x0000_i1157" type="#_x0000_t75" style="width:249.95pt;height:23.75pt" o:ole="">
                  <v:imagedata r:id="rId249" o:title=""/>
                </v:shape>
                <o:OLEObject Type="Embed" ProgID="Equation.DSMT4" ShapeID="_x0000_i1157" DrawAspect="Content" ObjectID="_1613247197" r:id="rId250"/>
              </w:object>
            </w:r>
          </w:p>
          <w:p w:rsidR="00D502F8" w:rsidRPr="00B14DCC" w:rsidRDefault="00D502F8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 xml:space="preserve">Do </w:t>
            </w:r>
            <w:r w:rsidRPr="00D502F8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4520" w:dyaOrig="420">
                <v:shape id="_x0000_i1158" type="#_x0000_t75" style="width:227.55pt;height:20.4pt" o:ole="">
                  <v:imagedata r:id="rId251" o:title=""/>
                </v:shape>
                <o:OLEObject Type="Embed" ProgID="Equation.DSMT4" ShapeID="_x0000_i1158" DrawAspect="Content" ObjectID="_1613247198" r:id="rId252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C44DE" w:rsidRPr="009732F0" w:rsidTr="00620774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08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C44DE" w:rsidRDefault="00D502F8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Nên t</w:t>
            </w:r>
            <w:r w:rsidR="00BC44DE">
              <w:rPr>
                <w:rFonts w:ascii="Times New Roman" w:hAnsi="Times New Roman"/>
                <w:sz w:val="24"/>
                <w:szCs w:val="24"/>
                <w:lang w:val="en-US"/>
              </w:rPr>
              <w:t xml:space="preserve">a có: </w:t>
            </w:r>
            <w:r w:rsidRPr="00D502F8">
              <w:rPr>
                <w:rFonts w:ascii="Times New Roman" w:hAnsi="Times New Roman"/>
                <w:position w:val="-14"/>
                <w:sz w:val="24"/>
                <w:szCs w:val="24"/>
                <w:lang w:val="en-US"/>
              </w:rPr>
              <w:object w:dxaOrig="3100" w:dyaOrig="400">
                <v:shape id="_x0000_i1159" type="#_x0000_t75" style="width:156.25pt;height:19.7pt" o:ole="">
                  <v:imagedata r:id="rId253" o:title=""/>
                </v:shape>
                <o:OLEObject Type="Embed" ProgID="Equation.DSMT4" ShapeID="_x0000_i1159" DrawAspect="Content" ObjectID="_1613247199" r:id="rId254"/>
              </w:object>
            </w:r>
          </w:p>
          <w:p w:rsidR="00BC44DE" w:rsidRDefault="00D502F8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D502F8">
              <w:rPr>
                <w:rFonts w:ascii="Times New Roman" w:hAnsi="Times New Roman"/>
                <w:position w:val="-24"/>
                <w:sz w:val="24"/>
                <w:szCs w:val="24"/>
                <w:lang w:val="en-US"/>
              </w:rPr>
              <w:object w:dxaOrig="8580" w:dyaOrig="620">
                <v:shape id="_x0000_i1160" type="#_x0000_t75" style="width:6in;height:30.55pt" o:ole="">
                  <v:imagedata r:id="rId255" o:title=""/>
                </v:shape>
                <o:OLEObject Type="Embed" ProgID="Equation.DSMT4" ShapeID="_x0000_i1160" DrawAspect="Content" ObjectID="_1613247200" r:id="rId256"/>
              </w:object>
            </w:r>
          </w:p>
          <w:p w:rsidR="00BC44DE" w:rsidRPr="009732F0" w:rsidRDefault="00BC44DE" w:rsidP="00620774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C44DE" w:rsidRPr="009732F0" w:rsidRDefault="00BC44DE" w:rsidP="00620774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50AE0" w:rsidRPr="009732F0" w:rsidTr="00E37BD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311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10</w:t>
            </w: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0AE0" w:rsidRPr="009732F0" w:rsidRDefault="00B50AE0" w:rsidP="00E37BD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(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2</w:t>
            </w:r>
            <w:r w:rsidRPr="009732F0"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>,0 điểm).</w:t>
            </w:r>
            <w:r>
              <w:rPr>
                <w:rFonts w:ascii="Times New Roman" w:hAnsi="Times New Roman"/>
                <w:b/>
                <w:sz w:val="24"/>
                <w:szCs w:val="24"/>
                <w:lang w:val="en-US"/>
              </w:rPr>
              <w:t xml:space="preserve"> </w:t>
            </w:r>
            <w:r w:rsidRPr="009E2AC1">
              <w:rPr>
                <w:rFonts w:ascii="Times New Roman" w:eastAsiaTheme="minorEastAsia" w:hAnsi="Times New Roman"/>
                <w:sz w:val="26"/>
                <w:szCs w:val="26"/>
              </w:rPr>
              <w:t xml:space="preserve"> </w:t>
            </w:r>
            <w:r w:rsidRPr="00B50AE0">
              <w:rPr>
                <w:rFonts w:ascii="Times New Roman" w:hAnsi="Times New Roman"/>
                <w:sz w:val="26"/>
                <w:szCs w:val="26"/>
              </w:rPr>
              <w:t xml:space="preserve"> </w:t>
            </w:r>
            <w:r w:rsidRPr="00B50AE0">
              <w:rPr>
                <w:rFonts w:ascii="Times New Roman" w:hAnsi="Times New Roman"/>
                <w:b/>
                <w:sz w:val="26"/>
                <w:szCs w:val="26"/>
              </w:rPr>
              <w:t xml:space="preserve">Cho các số thực </w:t>
            </w:r>
            <w:r w:rsidRPr="00B50AE0">
              <w:rPr>
                <w:rFonts w:ascii="Times New Roman" w:hAnsi="Times New Roman"/>
                <w:b/>
                <w:position w:val="-10"/>
                <w:sz w:val="26"/>
                <w:szCs w:val="26"/>
                <w:lang w:val="pt-BR"/>
              </w:rPr>
              <w:object w:dxaOrig="1080" w:dyaOrig="340">
                <v:shape id="_x0000_i1164" type="#_x0000_t75" style="width:54.35pt;height:17pt" o:ole="">
                  <v:imagedata r:id="rId56" o:title=""/>
                </v:shape>
                <o:OLEObject Type="Embed" ProgID="Equation.DSMT4" ShapeID="_x0000_i1164" DrawAspect="Content" ObjectID="_1613247201" r:id="rId257"/>
              </w:object>
            </w:r>
            <w:r w:rsidRPr="00B50AE0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 thỏa mãn </w:t>
            </w:r>
            <w:r w:rsidRPr="00B50AE0">
              <w:rPr>
                <w:rFonts w:ascii="Times New Roman" w:hAnsi="Times New Roman"/>
                <w:b/>
                <w:position w:val="-26"/>
                <w:sz w:val="26"/>
                <w:szCs w:val="26"/>
                <w:lang w:val="pt-BR"/>
              </w:rPr>
              <w:object w:dxaOrig="1460" w:dyaOrig="700">
                <v:shape id="_x0000_i1165" type="#_x0000_t75" style="width:72.7pt;height:35.3pt" o:ole="">
                  <v:imagedata r:id="rId58" o:title=""/>
                </v:shape>
                <o:OLEObject Type="Embed" ProgID="Equation.DSMT4" ShapeID="_x0000_i1165" DrawAspect="Content" ObjectID="_1613247202" r:id="rId258"/>
              </w:object>
            </w:r>
            <w:r w:rsidRPr="00B50AE0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 xml:space="preserve">. Tìm giá trị nhỏ nhất của </w:t>
            </w:r>
            <w:r w:rsidRPr="00B50AE0">
              <w:rPr>
                <w:rFonts w:ascii="Times New Roman" w:hAnsi="Times New Roman"/>
                <w:b/>
                <w:position w:val="-34"/>
                <w:sz w:val="26"/>
                <w:szCs w:val="26"/>
                <w:lang w:val="pt-BR"/>
              </w:rPr>
              <w:object w:dxaOrig="4260" w:dyaOrig="840">
                <v:shape id="_x0000_i1166" type="#_x0000_t75" style="width:213.3pt;height:42.1pt" o:ole="">
                  <v:imagedata r:id="rId60" o:title=""/>
                </v:shape>
                <o:OLEObject Type="Embed" ProgID="Equation.DSMT4" ShapeID="_x0000_i1166" DrawAspect="Content" ObjectID="_1613247203" r:id="rId259"/>
              </w:object>
            </w:r>
            <w:r w:rsidRPr="00B50AE0">
              <w:rPr>
                <w:rFonts w:ascii="Times New Roman" w:hAnsi="Times New Roman"/>
                <w:b/>
                <w:sz w:val="26"/>
                <w:szCs w:val="26"/>
                <w:lang w:val="pt-BR"/>
              </w:rPr>
              <w:t>.</w: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50AE0" w:rsidRPr="009732F0" w:rsidRDefault="00B50AE0" w:rsidP="00E37BD6">
            <w:pPr>
              <w:spacing w:after="0" w:line="288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</w:tr>
      <w:tr w:rsidR="00B50AE0" w:rsidRPr="009732F0" w:rsidTr="00E37BD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73"/>
        </w:trPr>
        <w:tc>
          <w:tcPr>
            <w:tcW w:w="71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B50AE0" w:rsidRDefault="00B50AE0" w:rsidP="00E37BD6">
            <w:pPr>
              <w:spacing w:after="0" w:line="240" w:lineRule="auto"/>
              <w:jc w:val="center"/>
              <w:rPr>
                <w:rFonts w:ascii="Times New Roman" w:hAnsi="Times New Roman"/>
                <w:sz w:val="24"/>
                <w:szCs w:val="24"/>
                <w:lang w:val="fr-FR"/>
              </w:rPr>
            </w:pPr>
          </w:p>
          <w:p w:rsidR="00B50AE0" w:rsidRPr="007202E6" w:rsidRDefault="00B50AE0" w:rsidP="00E37BD6">
            <w:pPr>
              <w:spacing w:after="0" w:line="240" w:lineRule="auto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Ta 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>thấy</w:t>
            </w:r>
            <w:r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Pr="00966A6D">
              <w:rPr>
                <w:b/>
                <w:position w:val="-68"/>
                <w:sz w:val="28"/>
                <w:szCs w:val="28"/>
                <w:lang w:val="pt-BR"/>
              </w:rPr>
              <w:object w:dxaOrig="8860" w:dyaOrig="1180">
                <v:shape id="_x0000_i1167" type="#_x0000_t75" style="width:435.4pt;height:57.75pt" o:ole="">
                  <v:imagedata r:id="rId260" o:title=""/>
                </v:shape>
                <o:OLEObject Type="Embed" ProgID="Equation.DSMT4" ShapeID="_x0000_i1167" DrawAspect="Content" ObjectID="_1613247204" r:id="rId261"/>
              </w:object>
            </w:r>
          </w:p>
        </w:tc>
        <w:tc>
          <w:tcPr>
            <w:tcW w:w="757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0,5</w:t>
            </w:r>
          </w:p>
        </w:tc>
      </w:tr>
      <w:tr w:rsidR="00B50AE0" w:rsidRPr="009732F0" w:rsidTr="00E37BD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886"/>
        </w:trPr>
        <w:tc>
          <w:tcPr>
            <w:tcW w:w="710" w:type="dxa"/>
            <w:vMerge w:val="restart"/>
            <w:tcBorders>
              <w:left w:val="single" w:sz="4" w:space="0" w:color="auto"/>
              <w:right w:val="single" w:sz="4" w:space="0" w:color="auto"/>
            </w:tcBorders>
          </w:tcPr>
          <w:p w:rsidR="00B50AE0" w:rsidRPr="009732F0" w:rsidRDefault="00B50AE0" w:rsidP="00E37BD6">
            <w:pPr>
              <w:spacing w:after="0" w:line="288" w:lineRule="auto"/>
              <w:rPr>
                <w:rFonts w:ascii="Times New Roman" w:hAnsi="Times New Roman"/>
                <w:b/>
                <w:sz w:val="24"/>
                <w:szCs w:val="24"/>
                <w:lang w:val="en-US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B50AE0" w:rsidRPr="00B14DCC" w:rsidRDefault="00B50AE0" w:rsidP="00E37BD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9B5AB9">
              <w:rPr>
                <w:b/>
                <w:position w:val="-36"/>
                <w:sz w:val="28"/>
                <w:szCs w:val="28"/>
                <w:lang w:val="pt-BR"/>
              </w:rPr>
              <w:object w:dxaOrig="5800" w:dyaOrig="999">
                <v:shape id="_x0000_i1168" type="#_x0000_t75" style="width:290.05pt;height:50.25pt" o:ole="">
                  <v:imagedata r:id="rId262" o:title=""/>
                </v:shape>
                <o:OLEObject Type="Embed" ProgID="Equation.DSMT4" ShapeID="_x0000_i1168" DrawAspect="Content" ObjectID="_1613247205" r:id="rId263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50AE0" w:rsidRPr="009732F0" w:rsidTr="00E37BD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121"/>
        </w:trPr>
        <w:tc>
          <w:tcPr>
            <w:tcW w:w="710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:rsidR="00B50AE0" w:rsidRPr="00B14DCC" w:rsidRDefault="00B50AE0" w:rsidP="00E37BD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 w:rsidRPr="00101AD9">
              <w:rPr>
                <w:b/>
                <w:position w:val="-38"/>
                <w:sz w:val="28"/>
                <w:szCs w:val="28"/>
                <w:lang w:val="pt-BR"/>
              </w:rPr>
              <w:object w:dxaOrig="7140" w:dyaOrig="900">
                <v:shape id="_x0000_i1169" type="#_x0000_t75" style="width:357.3pt;height:44.85pt" o:ole="">
                  <v:imagedata r:id="rId264" o:title=""/>
                </v:shape>
                <o:OLEObject Type="Embed" ProgID="Equation.DSMT4" ShapeID="_x0000_i1169" DrawAspect="Content" ObjectID="_1613247206" r:id="rId265"/>
              </w:object>
            </w: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vAlign w:val="center"/>
            <w:hideMark/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  <w:tr w:rsidR="00B50AE0" w:rsidRPr="009732F0" w:rsidTr="00E37BD6">
        <w:tblPrEx>
          <w:tblLook w:val="01E0" w:firstRow="1" w:lastRow="1" w:firstColumn="1" w:lastColumn="1" w:noHBand="0" w:noVBand="0"/>
        </w:tblPrEx>
        <w:trPr>
          <w:gridAfter w:val="1"/>
          <w:wAfter w:w="6" w:type="dxa"/>
          <w:trHeight w:val="608"/>
        </w:trPr>
        <w:tc>
          <w:tcPr>
            <w:tcW w:w="71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8930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B50AE0" w:rsidRDefault="00B50AE0" w:rsidP="00B50AE0">
            <w:pPr>
              <w:spacing w:line="360" w:lineRule="auto"/>
              <w:rPr>
                <w:b/>
                <w:sz w:val="28"/>
                <w:szCs w:val="28"/>
                <w:lang w:val="pt-BR"/>
              </w:rPr>
            </w:pPr>
            <w:r w:rsidRPr="00101AD9">
              <w:rPr>
                <w:b/>
                <w:position w:val="-86"/>
                <w:sz w:val="28"/>
                <w:szCs w:val="28"/>
                <w:lang w:val="pt-BR"/>
              </w:rPr>
              <w:object w:dxaOrig="5520" w:dyaOrig="1359">
                <v:shape id="_x0000_i1170" type="#_x0000_t75" style="width:275.75pt;height:67.9pt" o:ole="">
                  <v:imagedata r:id="rId266" o:title=""/>
                </v:shape>
                <o:OLEObject Type="Embed" ProgID="Equation.DSMT4" ShapeID="_x0000_i1170" DrawAspect="Content" ObjectID="_1613247207" r:id="rId267"/>
              </w:object>
            </w:r>
          </w:p>
          <w:p w:rsidR="00B50AE0" w:rsidRDefault="00B50AE0" w:rsidP="00E37BD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Vậy </w:t>
            </w:r>
            <w:r w:rsidRPr="00101AD9">
              <w:rPr>
                <w:rFonts w:ascii="Times New Roman" w:hAnsi="Times New Roman"/>
                <w:position w:val="-26"/>
                <w:sz w:val="28"/>
                <w:szCs w:val="28"/>
                <w:lang w:val="pt-BR"/>
              </w:rPr>
              <w:object w:dxaOrig="1600" w:dyaOrig="760">
                <v:shape id="_x0000_i1171" type="#_x0000_t75" style="width:80.15pt;height:38.05pt" o:ole="">
                  <v:imagedata r:id="rId268" o:title=""/>
                </v:shape>
                <o:OLEObject Type="Embed" ProgID="Equation.DSMT4" ShapeID="_x0000_i1171" DrawAspect="Content" ObjectID="_1613247208" r:id="rId269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. </w:t>
            </w:r>
            <w:r w:rsidRPr="00290BEF">
              <w:rPr>
                <w:rFonts w:ascii="Times New Roman" w:hAnsi="Times New Roman"/>
                <w:sz w:val="28"/>
                <w:szCs w:val="28"/>
                <w:lang w:val="pt-BR"/>
              </w:rPr>
              <w:t>Dấu</w: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 xml:space="preserve"> “=” xảy ra </w:t>
            </w:r>
            <w:r w:rsidRPr="00101AD9">
              <w:rPr>
                <w:rFonts w:ascii="Times New Roman" w:hAnsi="Times New Roman"/>
                <w:position w:val="-26"/>
                <w:sz w:val="28"/>
                <w:szCs w:val="28"/>
                <w:lang w:val="pt-BR"/>
              </w:rPr>
              <w:object w:dxaOrig="1840" w:dyaOrig="700">
                <v:shape id="_x0000_i1172" type="#_x0000_t75" style="width:91.7pt;height:35.3pt" o:ole="">
                  <v:imagedata r:id="rId270" o:title=""/>
                </v:shape>
                <o:OLEObject Type="Embed" ProgID="Equation.DSMT4" ShapeID="_x0000_i1172" DrawAspect="Content" ObjectID="_1613247209" r:id="rId271"/>
              </w:object>
            </w:r>
            <w:r>
              <w:rPr>
                <w:rFonts w:ascii="Times New Roman" w:hAnsi="Times New Roman"/>
                <w:sz w:val="28"/>
                <w:szCs w:val="28"/>
                <w:lang w:val="pt-BR"/>
              </w:rPr>
              <w:t>.</w:t>
            </w:r>
          </w:p>
          <w:p w:rsidR="00B50AE0" w:rsidRPr="009732F0" w:rsidRDefault="00B50AE0" w:rsidP="00E37BD6">
            <w:pPr>
              <w:spacing w:after="0" w:line="240" w:lineRule="auto"/>
              <w:jc w:val="both"/>
              <w:rPr>
                <w:rFonts w:ascii="Times New Roman" w:hAnsi="Times New Roman"/>
                <w:sz w:val="24"/>
                <w:szCs w:val="24"/>
                <w:lang w:val="en-US"/>
              </w:rPr>
            </w:pPr>
          </w:p>
        </w:tc>
        <w:tc>
          <w:tcPr>
            <w:tcW w:w="757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B50AE0" w:rsidRPr="009732F0" w:rsidRDefault="00B50AE0" w:rsidP="00E37BD6">
            <w:pPr>
              <w:spacing w:after="0" w:line="288" w:lineRule="auto"/>
              <w:jc w:val="center"/>
              <w:rPr>
                <w:rFonts w:ascii="Times New Roman" w:hAnsi="Times New Roman"/>
                <w:sz w:val="24"/>
                <w:szCs w:val="24"/>
                <w:lang w:val="en-US"/>
              </w:rPr>
            </w:pPr>
            <w:r>
              <w:rPr>
                <w:rFonts w:ascii="Times New Roman" w:hAnsi="Times New Roman"/>
                <w:sz w:val="24"/>
                <w:szCs w:val="24"/>
                <w:lang w:val="en-US"/>
              </w:rPr>
              <w:t>0,</w:t>
            </w:r>
            <w:r w:rsidRPr="009732F0">
              <w:rPr>
                <w:rFonts w:ascii="Times New Roman" w:hAnsi="Times New Roman"/>
                <w:sz w:val="24"/>
                <w:szCs w:val="24"/>
                <w:lang w:val="en-US"/>
              </w:rPr>
              <w:t>5</w:t>
            </w:r>
          </w:p>
        </w:tc>
      </w:tr>
    </w:tbl>
    <w:p w:rsidR="00E03FCC" w:rsidRPr="004A3669" w:rsidRDefault="00E03FCC" w:rsidP="000E6453">
      <w:pPr>
        <w:spacing w:after="0" w:line="240" w:lineRule="auto"/>
        <w:jc w:val="center"/>
        <w:rPr>
          <w:rFonts w:asciiTheme="minorHAnsi" w:hAnsiTheme="minorHAnsi"/>
          <w:sz w:val="24"/>
          <w:szCs w:val="24"/>
          <w:lang w:val="en-US"/>
        </w:rPr>
      </w:pPr>
    </w:p>
    <w:sectPr w:rsidR="00E03FCC" w:rsidRPr="004A3669" w:rsidSect="000802D6">
      <w:pgSz w:w="11907" w:h="16840" w:code="9"/>
      <w:pgMar w:top="709" w:right="708" w:bottom="426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Euclid">
    <w:panose1 w:val="02020503060505020303"/>
    <w:charset w:val="00"/>
    <w:family w:val="roman"/>
    <w:pitch w:val="variable"/>
    <w:sig w:usb0="8000002F" w:usb1="0000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F1E2C72"/>
    <w:multiLevelType w:val="hybridMultilevel"/>
    <w:tmpl w:val="C152D8AA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>
      <w:start w:val="1"/>
      <w:numFmt w:val="lowerRoman"/>
      <w:lvlText w:val="%6."/>
      <w:lvlJc w:val="right"/>
      <w:pPr>
        <w:ind w:left="4320" w:hanging="180"/>
      </w:pPr>
    </w:lvl>
    <w:lvl w:ilvl="6" w:tplc="0409000F">
      <w:start w:val="1"/>
      <w:numFmt w:val="decimal"/>
      <w:lvlText w:val="%7."/>
      <w:lvlJc w:val="left"/>
      <w:pPr>
        <w:ind w:left="5040" w:hanging="360"/>
      </w:pPr>
    </w:lvl>
    <w:lvl w:ilvl="7" w:tplc="04090019">
      <w:start w:val="1"/>
      <w:numFmt w:val="lowerLetter"/>
      <w:lvlText w:val="%8."/>
      <w:lvlJc w:val="left"/>
      <w:pPr>
        <w:ind w:left="5760" w:hanging="360"/>
      </w:pPr>
    </w:lvl>
    <w:lvl w:ilvl="8" w:tplc="0409001B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71D40BC"/>
    <w:multiLevelType w:val="hybridMultilevel"/>
    <w:tmpl w:val="F6A49D7C"/>
    <w:lvl w:ilvl="0" w:tplc="721ACB90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 w15:restartNumberingAfterBreak="0">
    <w:nsid w:val="404C5C66"/>
    <w:multiLevelType w:val="hybridMultilevel"/>
    <w:tmpl w:val="2E9EAF84"/>
    <w:lvl w:ilvl="0" w:tplc="54744B38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00F1920"/>
    <w:multiLevelType w:val="hybridMultilevel"/>
    <w:tmpl w:val="E8EC3218"/>
    <w:lvl w:ilvl="0" w:tplc="898C2CE0">
      <w:start w:val="1"/>
      <w:numFmt w:val="decimal"/>
      <w:lvlText w:val="%1."/>
      <w:lvlJc w:val="left"/>
      <w:pPr>
        <w:tabs>
          <w:tab w:val="num" w:pos="645"/>
        </w:tabs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65"/>
        </w:tabs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85"/>
        </w:tabs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05"/>
        </w:tabs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25"/>
        </w:tabs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45"/>
        </w:tabs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65"/>
        </w:tabs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85"/>
        </w:tabs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05"/>
        </w:tabs>
        <w:ind w:left="6405" w:hanging="180"/>
      </w:pPr>
    </w:lvl>
  </w:abstractNum>
  <w:abstractNum w:abstractNumId="4" w15:restartNumberingAfterBreak="0">
    <w:nsid w:val="6A492FEE"/>
    <w:multiLevelType w:val="hybridMultilevel"/>
    <w:tmpl w:val="265E46E4"/>
    <w:lvl w:ilvl="0" w:tplc="CF60218A">
      <w:start w:val="3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760A3677"/>
    <w:multiLevelType w:val="hybridMultilevel"/>
    <w:tmpl w:val="5A18E446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3957EC"/>
    <w:multiLevelType w:val="hybridMultilevel"/>
    <w:tmpl w:val="F7E0D76C"/>
    <w:lvl w:ilvl="0" w:tplc="04090011">
      <w:start w:val="1"/>
      <w:numFmt w:val="decimal"/>
      <w:lvlText w:val="%1)"/>
      <w:lvlJc w:val="left"/>
      <w:pPr>
        <w:tabs>
          <w:tab w:val="num" w:pos="4920"/>
        </w:tabs>
        <w:ind w:left="49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1"/>
  </w:num>
  <w:num w:numId="3">
    <w:abstractNumId w:val="5"/>
  </w:num>
  <w:num w:numId="4">
    <w:abstractNumId w:val="4"/>
  </w:num>
  <w:num w:numId="5">
    <w:abstractNumId w:val="2"/>
  </w:num>
  <w:num w:numId="6">
    <w:abstractNumId w:val="6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6C5694"/>
    <w:rsid w:val="000019A8"/>
    <w:rsid w:val="0001456A"/>
    <w:rsid w:val="00014F23"/>
    <w:rsid w:val="00015707"/>
    <w:rsid w:val="00017EDE"/>
    <w:rsid w:val="00021683"/>
    <w:rsid w:val="00025457"/>
    <w:rsid w:val="00025557"/>
    <w:rsid w:val="00032178"/>
    <w:rsid w:val="000332F2"/>
    <w:rsid w:val="00034C50"/>
    <w:rsid w:val="00036990"/>
    <w:rsid w:val="00040B8E"/>
    <w:rsid w:val="00040C4F"/>
    <w:rsid w:val="0004422D"/>
    <w:rsid w:val="000459C3"/>
    <w:rsid w:val="00046B40"/>
    <w:rsid w:val="00047D17"/>
    <w:rsid w:val="00050CC3"/>
    <w:rsid w:val="00055184"/>
    <w:rsid w:val="000566D5"/>
    <w:rsid w:val="00062173"/>
    <w:rsid w:val="000628B5"/>
    <w:rsid w:val="000660DB"/>
    <w:rsid w:val="000667B8"/>
    <w:rsid w:val="00067A62"/>
    <w:rsid w:val="00071880"/>
    <w:rsid w:val="00071A9E"/>
    <w:rsid w:val="0007353C"/>
    <w:rsid w:val="00077438"/>
    <w:rsid w:val="000802D6"/>
    <w:rsid w:val="00083568"/>
    <w:rsid w:val="000856D5"/>
    <w:rsid w:val="000A03EC"/>
    <w:rsid w:val="000A0B42"/>
    <w:rsid w:val="000A4C65"/>
    <w:rsid w:val="000A4D45"/>
    <w:rsid w:val="000A5BAB"/>
    <w:rsid w:val="000B009C"/>
    <w:rsid w:val="000B0CBC"/>
    <w:rsid w:val="000B31A6"/>
    <w:rsid w:val="000B3E76"/>
    <w:rsid w:val="000B4D89"/>
    <w:rsid w:val="000B7D30"/>
    <w:rsid w:val="000C0F9C"/>
    <w:rsid w:val="000C3CBC"/>
    <w:rsid w:val="000C4CB3"/>
    <w:rsid w:val="000C5EE1"/>
    <w:rsid w:val="000D27A7"/>
    <w:rsid w:val="000D3DE2"/>
    <w:rsid w:val="000D4189"/>
    <w:rsid w:val="000E1CBF"/>
    <w:rsid w:val="000E4A60"/>
    <w:rsid w:val="000E6453"/>
    <w:rsid w:val="000F2D85"/>
    <w:rsid w:val="000F5F75"/>
    <w:rsid w:val="000F7726"/>
    <w:rsid w:val="00100AEA"/>
    <w:rsid w:val="001102EB"/>
    <w:rsid w:val="001103CA"/>
    <w:rsid w:val="001145C2"/>
    <w:rsid w:val="001214E1"/>
    <w:rsid w:val="00124979"/>
    <w:rsid w:val="00124E7B"/>
    <w:rsid w:val="00125846"/>
    <w:rsid w:val="0013332B"/>
    <w:rsid w:val="00141908"/>
    <w:rsid w:val="00157240"/>
    <w:rsid w:val="00166A1E"/>
    <w:rsid w:val="00176AF0"/>
    <w:rsid w:val="0017757F"/>
    <w:rsid w:val="001777D7"/>
    <w:rsid w:val="001802EE"/>
    <w:rsid w:val="001851AC"/>
    <w:rsid w:val="00185644"/>
    <w:rsid w:val="00187911"/>
    <w:rsid w:val="001971C1"/>
    <w:rsid w:val="00197B09"/>
    <w:rsid w:val="001A62BD"/>
    <w:rsid w:val="001C127A"/>
    <w:rsid w:val="001C6B32"/>
    <w:rsid w:val="001C6EA9"/>
    <w:rsid w:val="001D071D"/>
    <w:rsid w:val="001D5133"/>
    <w:rsid w:val="001D6377"/>
    <w:rsid w:val="001E18F8"/>
    <w:rsid w:val="001E3EA2"/>
    <w:rsid w:val="001E497F"/>
    <w:rsid w:val="001E6001"/>
    <w:rsid w:val="001E668B"/>
    <w:rsid w:val="001F0168"/>
    <w:rsid w:val="0020126F"/>
    <w:rsid w:val="00201E10"/>
    <w:rsid w:val="00212BA5"/>
    <w:rsid w:val="0022209C"/>
    <w:rsid w:val="00223358"/>
    <w:rsid w:val="0022642A"/>
    <w:rsid w:val="002368BC"/>
    <w:rsid w:val="0024546D"/>
    <w:rsid w:val="002503D8"/>
    <w:rsid w:val="00253201"/>
    <w:rsid w:val="00256A62"/>
    <w:rsid w:val="00261265"/>
    <w:rsid w:val="00262D68"/>
    <w:rsid w:val="002640F3"/>
    <w:rsid w:val="00266E65"/>
    <w:rsid w:val="00272147"/>
    <w:rsid w:val="00272228"/>
    <w:rsid w:val="002748C1"/>
    <w:rsid w:val="00275EF0"/>
    <w:rsid w:val="00282402"/>
    <w:rsid w:val="00283D13"/>
    <w:rsid w:val="0028775D"/>
    <w:rsid w:val="00290B35"/>
    <w:rsid w:val="00292089"/>
    <w:rsid w:val="00292999"/>
    <w:rsid w:val="002940FB"/>
    <w:rsid w:val="00294111"/>
    <w:rsid w:val="00294F9B"/>
    <w:rsid w:val="00296954"/>
    <w:rsid w:val="002A0DC1"/>
    <w:rsid w:val="002A3F14"/>
    <w:rsid w:val="002A73B2"/>
    <w:rsid w:val="002B0FE4"/>
    <w:rsid w:val="002B14B9"/>
    <w:rsid w:val="002C054C"/>
    <w:rsid w:val="002C179B"/>
    <w:rsid w:val="002C1828"/>
    <w:rsid w:val="002D0985"/>
    <w:rsid w:val="002D1D6B"/>
    <w:rsid w:val="002D2856"/>
    <w:rsid w:val="002D6315"/>
    <w:rsid w:val="002D72F4"/>
    <w:rsid w:val="002D7AAB"/>
    <w:rsid w:val="002E295D"/>
    <w:rsid w:val="002E578B"/>
    <w:rsid w:val="002F3DB6"/>
    <w:rsid w:val="002F459E"/>
    <w:rsid w:val="002F4BC4"/>
    <w:rsid w:val="002F5091"/>
    <w:rsid w:val="002F78DF"/>
    <w:rsid w:val="003018E1"/>
    <w:rsid w:val="003024E4"/>
    <w:rsid w:val="003042B2"/>
    <w:rsid w:val="003058A1"/>
    <w:rsid w:val="00305E14"/>
    <w:rsid w:val="00307C60"/>
    <w:rsid w:val="0031700B"/>
    <w:rsid w:val="00320969"/>
    <w:rsid w:val="00324409"/>
    <w:rsid w:val="003300BD"/>
    <w:rsid w:val="0033042F"/>
    <w:rsid w:val="00331661"/>
    <w:rsid w:val="003328B4"/>
    <w:rsid w:val="003341C3"/>
    <w:rsid w:val="00336975"/>
    <w:rsid w:val="00337943"/>
    <w:rsid w:val="0034044D"/>
    <w:rsid w:val="00340E57"/>
    <w:rsid w:val="00346D6D"/>
    <w:rsid w:val="003475D9"/>
    <w:rsid w:val="00350C17"/>
    <w:rsid w:val="00350EFC"/>
    <w:rsid w:val="0035385C"/>
    <w:rsid w:val="00354319"/>
    <w:rsid w:val="003607CC"/>
    <w:rsid w:val="00362F0D"/>
    <w:rsid w:val="00370F5E"/>
    <w:rsid w:val="00374368"/>
    <w:rsid w:val="00377171"/>
    <w:rsid w:val="0038093D"/>
    <w:rsid w:val="00385065"/>
    <w:rsid w:val="00390ED4"/>
    <w:rsid w:val="00396E0C"/>
    <w:rsid w:val="003A1881"/>
    <w:rsid w:val="003A4865"/>
    <w:rsid w:val="003A4B90"/>
    <w:rsid w:val="003A78A7"/>
    <w:rsid w:val="003A7D33"/>
    <w:rsid w:val="003B0970"/>
    <w:rsid w:val="003B2EF4"/>
    <w:rsid w:val="003B61F1"/>
    <w:rsid w:val="003C0834"/>
    <w:rsid w:val="003C0992"/>
    <w:rsid w:val="003C3507"/>
    <w:rsid w:val="003C3A20"/>
    <w:rsid w:val="003C591A"/>
    <w:rsid w:val="003C6CDE"/>
    <w:rsid w:val="003D054F"/>
    <w:rsid w:val="003D1696"/>
    <w:rsid w:val="003D65E7"/>
    <w:rsid w:val="003E4954"/>
    <w:rsid w:val="003F5781"/>
    <w:rsid w:val="004028B2"/>
    <w:rsid w:val="00404856"/>
    <w:rsid w:val="004100ED"/>
    <w:rsid w:val="00410B6E"/>
    <w:rsid w:val="00412562"/>
    <w:rsid w:val="00412A3D"/>
    <w:rsid w:val="00412A84"/>
    <w:rsid w:val="0041797D"/>
    <w:rsid w:val="00417A04"/>
    <w:rsid w:val="00420F8D"/>
    <w:rsid w:val="004212DC"/>
    <w:rsid w:val="00426321"/>
    <w:rsid w:val="00426C9B"/>
    <w:rsid w:val="00432C55"/>
    <w:rsid w:val="00434981"/>
    <w:rsid w:val="00441E9D"/>
    <w:rsid w:val="00443B67"/>
    <w:rsid w:val="004445E0"/>
    <w:rsid w:val="004470D1"/>
    <w:rsid w:val="00450F23"/>
    <w:rsid w:val="004539DA"/>
    <w:rsid w:val="00462860"/>
    <w:rsid w:val="0046337C"/>
    <w:rsid w:val="00466427"/>
    <w:rsid w:val="00473F32"/>
    <w:rsid w:val="00474962"/>
    <w:rsid w:val="004757F2"/>
    <w:rsid w:val="00475926"/>
    <w:rsid w:val="00480658"/>
    <w:rsid w:val="00481214"/>
    <w:rsid w:val="0048165D"/>
    <w:rsid w:val="00481E82"/>
    <w:rsid w:val="00485B6D"/>
    <w:rsid w:val="0049191A"/>
    <w:rsid w:val="00492123"/>
    <w:rsid w:val="00493253"/>
    <w:rsid w:val="00495E3E"/>
    <w:rsid w:val="00497CDF"/>
    <w:rsid w:val="004A09BB"/>
    <w:rsid w:val="004A13BA"/>
    <w:rsid w:val="004A3669"/>
    <w:rsid w:val="004A4C3C"/>
    <w:rsid w:val="004B235A"/>
    <w:rsid w:val="004C0426"/>
    <w:rsid w:val="004C55C2"/>
    <w:rsid w:val="004C59FA"/>
    <w:rsid w:val="004C7C46"/>
    <w:rsid w:val="004D0C61"/>
    <w:rsid w:val="004D32F1"/>
    <w:rsid w:val="004D34E3"/>
    <w:rsid w:val="004D3E8E"/>
    <w:rsid w:val="004D4CEB"/>
    <w:rsid w:val="004D6040"/>
    <w:rsid w:val="004D6A1E"/>
    <w:rsid w:val="004E0AC4"/>
    <w:rsid w:val="004E49F1"/>
    <w:rsid w:val="004E6BD1"/>
    <w:rsid w:val="004F0C66"/>
    <w:rsid w:val="004F169C"/>
    <w:rsid w:val="004F3517"/>
    <w:rsid w:val="0050598E"/>
    <w:rsid w:val="00506D6F"/>
    <w:rsid w:val="00512B7B"/>
    <w:rsid w:val="00516C71"/>
    <w:rsid w:val="00521AC9"/>
    <w:rsid w:val="00527845"/>
    <w:rsid w:val="0053304A"/>
    <w:rsid w:val="005332F2"/>
    <w:rsid w:val="00540298"/>
    <w:rsid w:val="00542AF1"/>
    <w:rsid w:val="005439F9"/>
    <w:rsid w:val="00547808"/>
    <w:rsid w:val="00547FB9"/>
    <w:rsid w:val="00551204"/>
    <w:rsid w:val="00556E81"/>
    <w:rsid w:val="00571E41"/>
    <w:rsid w:val="00574C3B"/>
    <w:rsid w:val="005818DA"/>
    <w:rsid w:val="00590EBF"/>
    <w:rsid w:val="00593B5D"/>
    <w:rsid w:val="005942F0"/>
    <w:rsid w:val="005A5B9B"/>
    <w:rsid w:val="005B5793"/>
    <w:rsid w:val="005B5FEB"/>
    <w:rsid w:val="005B6B9C"/>
    <w:rsid w:val="005B6BF1"/>
    <w:rsid w:val="005B743D"/>
    <w:rsid w:val="005B79CA"/>
    <w:rsid w:val="005C34F8"/>
    <w:rsid w:val="005C4EF3"/>
    <w:rsid w:val="005C5BCB"/>
    <w:rsid w:val="005C7827"/>
    <w:rsid w:val="005D3128"/>
    <w:rsid w:val="005D37E3"/>
    <w:rsid w:val="005E2123"/>
    <w:rsid w:val="005E32EE"/>
    <w:rsid w:val="005E7B82"/>
    <w:rsid w:val="005F328E"/>
    <w:rsid w:val="005F33D3"/>
    <w:rsid w:val="005F5131"/>
    <w:rsid w:val="005F7136"/>
    <w:rsid w:val="005F739B"/>
    <w:rsid w:val="006012C9"/>
    <w:rsid w:val="0060333B"/>
    <w:rsid w:val="006042A5"/>
    <w:rsid w:val="0060762B"/>
    <w:rsid w:val="0061594E"/>
    <w:rsid w:val="00615F7D"/>
    <w:rsid w:val="006314F7"/>
    <w:rsid w:val="00631845"/>
    <w:rsid w:val="0063343A"/>
    <w:rsid w:val="00635195"/>
    <w:rsid w:val="00636087"/>
    <w:rsid w:val="00640F65"/>
    <w:rsid w:val="006454F2"/>
    <w:rsid w:val="00647F28"/>
    <w:rsid w:val="006507B6"/>
    <w:rsid w:val="006715D9"/>
    <w:rsid w:val="00671DD8"/>
    <w:rsid w:val="0067295E"/>
    <w:rsid w:val="006750C9"/>
    <w:rsid w:val="00682DD6"/>
    <w:rsid w:val="006906EF"/>
    <w:rsid w:val="00692C9B"/>
    <w:rsid w:val="00697058"/>
    <w:rsid w:val="00697193"/>
    <w:rsid w:val="006A3922"/>
    <w:rsid w:val="006A405C"/>
    <w:rsid w:val="006B155D"/>
    <w:rsid w:val="006B34CA"/>
    <w:rsid w:val="006B6C2E"/>
    <w:rsid w:val="006C0FA3"/>
    <w:rsid w:val="006C2A08"/>
    <w:rsid w:val="006C439C"/>
    <w:rsid w:val="006C5395"/>
    <w:rsid w:val="006C5694"/>
    <w:rsid w:val="006C6DB5"/>
    <w:rsid w:val="006D11F7"/>
    <w:rsid w:val="006D62CB"/>
    <w:rsid w:val="006E0C23"/>
    <w:rsid w:val="006E10C5"/>
    <w:rsid w:val="006E2C7F"/>
    <w:rsid w:val="006E4520"/>
    <w:rsid w:val="006E743D"/>
    <w:rsid w:val="006F3874"/>
    <w:rsid w:val="007018EE"/>
    <w:rsid w:val="007074BC"/>
    <w:rsid w:val="0071123B"/>
    <w:rsid w:val="007142B4"/>
    <w:rsid w:val="007202E6"/>
    <w:rsid w:val="0072718E"/>
    <w:rsid w:val="00727916"/>
    <w:rsid w:val="00733DE8"/>
    <w:rsid w:val="0073580D"/>
    <w:rsid w:val="00735EBB"/>
    <w:rsid w:val="007366E8"/>
    <w:rsid w:val="00736B80"/>
    <w:rsid w:val="007377DF"/>
    <w:rsid w:val="00746B0D"/>
    <w:rsid w:val="00751DB8"/>
    <w:rsid w:val="00756C73"/>
    <w:rsid w:val="007606B0"/>
    <w:rsid w:val="00760957"/>
    <w:rsid w:val="0076449A"/>
    <w:rsid w:val="00764AD0"/>
    <w:rsid w:val="0077237E"/>
    <w:rsid w:val="0077313A"/>
    <w:rsid w:val="00774BEC"/>
    <w:rsid w:val="00777B6A"/>
    <w:rsid w:val="00781161"/>
    <w:rsid w:val="00783370"/>
    <w:rsid w:val="00793573"/>
    <w:rsid w:val="007958F0"/>
    <w:rsid w:val="00795BD4"/>
    <w:rsid w:val="00797479"/>
    <w:rsid w:val="007A1EFF"/>
    <w:rsid w:val="007A37DF"/>
    <w:rsid w:val="007B5521"/>
    <w:rsid w:val="007B5959"/>
    <w:rsid w:val="007C6C99"/>
    <w:rsid w:val="007D0811"/>
    <w:rsid w:val="007D13DB"/>
    <w:rsid w:val="007D21CE"/>
    <w:rsid w:val="007D48E9"/>
    <w:rsid w:val="007D4EC0"/>
    <w:rsid w:val="007D7F1B"/>
    <w:rsid w:val="007E4434"/>
    <w:rsid w:val="007E63C9"/>
    <w:rsid w:val="007E7EA3"/>
    <w:rsid w:val="007F08C9"/>
    <w:rsid w:val="007F61B7"/>
    <w:rsid w:val="007F6C26"/>
    <w:rsid w:val="008001F8"/>
    <w:rsid w:val="00800D13"/>
    <w:rsid w:val="00801056"/>
    <w:rsid w:val="008037DC"/>
    <w:rsid w:val="00806038"/>
    <w:rsid w:val="00814592"/>
    <w:rsid w:val="00816100"/>
    <w:rsid w:val="008164F1"/>
    <w:rsid w:val="00822C91"/>
    <w:rsid w:val="008232B1"/>
    <w:rsid w:val="00823CE9"/>
    <w:rsid w:val="00826EB7"/>
    <w:rsid w:val="0082711A"/>
    <w:rsid w:val="00841E3A"/>
    <w:rsid w:val="008463EC"/>
    <w:rsid w:val="00853598"/>
    <w:rsid w:val="00856F0E"/>
    <w:rsid w:val="00863D80"/>
    <w:rsid w:val="00864B17"/>
    <w:rsid w:val="0088014F"/>
    <w:rsid w:val="00880A5C"/>
    <w:rsid w:val="00881E72"/>
    <w:rsid w:val="00893433"/>
    <w:rsid w:val="00893B9B"/>
    <w:rsid w:val="00895747"/>
    <w:rsid w:val="00896F0E"/>
    <w:rsid w:val="008A0D80"/>
    <w:rsid w:val="008A1D7F"/>
    <w:rsid w:val="008A4CD0"/>
    <w:rsid w:val="008A71B1"/>
    <w:rsid w:val="008B142F"/>
    <w:rsid w:val="008B1F0A"/>
    <w:rsid w:val="008B432C"/>
    <w:rsid w:val="008B5C66"/>
    <w:rsid w:val="008B5EF7"/>
    <w:rsid w:val="008D1007"/>
    <w:rsid w:val="008D16ED"/>
    <w:rsid w:val="008D5813"/>
    <w:rsid w:val="008E2504"/>
    <w:rsid w:val="008E2948"/>
    <w:rsid w:val="008E473D"/>
    <w:rsid w:val="008E4F08"/>
    <w:rsid w:val="00900692"/>
    <w:rsid w:val="00902BD0"/>
    <w:rsid w:val="009052B4"/>
    <w:rsid w:val="00907BA2"/>
    <w:rsid w:val="00912999"/>
    <w:rsid w:val="00913FE5"/>
    <w:rsid w:val="0091471D"/>
    <w:rsid w:val="00915BCD"/>
    <w:rsid w:val="009179BE"/>
    <w:rsid w:val="009319C7"/>
    <w:rsid w:val="009331DA"/>
    <w:rsid w:val="009374AE"/>
    <w:rsid w:val="00941FD1"/>
    <w:rsid w:val="0094472E"/>
    <w:rsid w:val="009549FC"/>
    <w:rsid w:val="00956851"/>
    <w:rsid w:val="0096228E"/>
    <w:rsid w:val="00966D46"/>
    <w:rsid w:val="009732F0"/>
    <w:rsid w:val="0097677C"/>
    <w:rsid w:val="009770C4"/>
    <w:rsid w:val="00980270"/>
    <w:rsid w:val="00982014"/>
    <w:rsid w:val="00983E3C"/>
    <w:rsid w:val="00985CDA"/>
    <w:rsid w:val="00991645"/>
    <w:rsid w:val="00994747"/>
    <w:rsid w:val="00995273"/>
    <w:rsid w:val="009971E5"/>
    <w:rsid w:val="009A1705"/>
    <w:rsid w:val="009A1A90"/>
    <w:rsid w:val="009B19D3"/>
    <w:rsid w:val="009B409D"/>
    <w:rsid w:val="009B48EB"/>
    <w:rsid w:val="009B5A21"/>
    <w:rsid w:val="009C5797"/>
    <w:rsid w:val="009C75DB"/>
    <w:rsid w:val="009D5BA2"/>
    <w:rsid w:val="009E0760"/>
    <w:rsid w:val="009E0C1F"/>
    <w:rsid w:val="009E2AC1"/>
    <w:rsid w:val="009E58D4"/>
    <w:rsid w:val="009F0484"/>
    <w:rsid w:val="009F061D"/>
    <w:rsid w:val="009F3323"/>
    <w:rsid w:val="00A034B9"/>
    <w:rsid w:val="00A046E9"/>
    <w:rsid w:val="00A04B9D"/>
    <w:rsid w:val="00A0596D"/>
    <w:rsid w:val="00A06842"/>
    <w:rsid w:val="00A122E5"/>
    <w:rsid w:val="00A17149"/>
    <w:rsid w:val="00A22C00"/>
    <w:rsid w:val="00A32F4B"/>
    <w:rsid w:val="00A3600F"/>
    <w:rsid w:val="00A37E82"/>
    <w:rsid w:val="00A41410"/>
    <w:rsid w:val="00A4339A"/>
    <w:rsid w:val="00A461B4"/>
    <w:rsid w:val="00A531D2"/>
    <w:rsid w:val="00A54C24"/>
    <w:rsid w:val="00A5650C"/>
    <w:rsid w:val="00A577CA"/>
    <w:rsid w:val="00A60AAC"/>
    <w:rsid w:val="00A60BDD"/>
    <w:rsid w:val="00A623E9"/>
    <w:rsid w:val="00A65498"/>
    <w:rsid w:val="00A74264"/>
    <w:rsid w:val="00A748F4"/>
    <w:rsid w:val="00A7716A"/>
    <w:rsid w:val="00A77EFA"/>
    <w:rsid w:val="00A84016"/>
    <w:rsid w:val="00A90EDC"/>
    <w:rsid w:val="00AA0A85"/>
    <w:rsid w:val="00AA0C90"/>
    <w:rsid w:val="00AA2EBD"/>
    <w:rsid w:val="00AA3062"/>
    <w:rsid w:val="00AC24FA"/>
    <w:rsid w:val="00AC3FDC"/>
    <w:rsid w:val="00AC4EC3"/>
    <w:rsid w:val="00AC615E"/>
    <w:rsid w:val="00AC65B9"/>
    <w:rsid w:val="00AC7B9B"/>
    <w:rsid w:val="00AC7FD1"/>
    <w:rsid w:val="00AD27E0"/>
    <w:rsid w:val="00AE3FF8"/>
    <w:rsid w:val="00AE798A"/>
    <w:rsid w:val="00AF1FDE"/>
    <w:rsid w:val="00AF2B62"/>
    <w:rsid w:val="00AF4284"/>
    <w:rsid w:val="00AF6A64"/>
    <w:rsid w:val="00B01640"/>
    <w:rsid w:val="00B043B7"/>
    <w:rsid w:val="00B13DDB"/>
    <w:rsid w:val="00B14DCC"/>
    <w:rsid w:val="00B17C08"/>
    <w:rsid w:val="00B31893"/>
    <w:rsid w:val="00B372E2"/>
    <w:rsid w:val="00B40C72"/>
    <w:rsid w:val="00B46320"/>
    <w:rsid w:val="00B50AE0"/>
    <w:rsid w:val="00B54364"/>
    <w:rsid w:val="00B578FB"/>
    <w:rsid w:val="00B63955"/>
    <w:rsid w:val="00B64C52"/>
    <w:rsid w:val="00B70B83"/>
    <w:rsid w:val="00B70EA3"/>
    <w:rsid w:val="00B72FB2"/>
    <w:rsid w:val="00B74289"/>
    <w:rsid w:val="00B759BE"/>
    <w:rsid w:val="00B82207"/>
    <w:rsid w:val="00B83636"/>
    <w:rsid w:val="00B84A16"/>
    <w:rsid w:val="00B86FE6"/>
    <w:rsid w:val="00B87261"/>
    <w:rsid w:val="00B907A8"/>
    <w:rsid w:val="00B97625"/>
    <w:rsid w:val="00BA14A8"/>
    <w:rsid w:val="00BA3A9C"/>
    <w:rsid w:val="00BA6DB4"/>
    <w:rsid w:val="00BB1ECC"/>
    <w:rsid w:val="00BC44DE"/>
    <w:rsid w:val="00BD2131"/>
    <w:rsid w:val="00BD284B"/>
    <w:rsid w:val="00BE1BFA"/>
    <w:rsid w:val="00BE2074"/>
    <w:rsid w:val="00BE424D"/>
    <w:rsid w:val="00BE790B"/>
    <w:rsid w:val="00BF7562"/>
    <w:rsid w:val="00C006ED"/>
    <w:rsid w:val="00C007E8"/>
    <w:rsid w:val="00C01ACF"/>
    <w:rsid w:val="00C02C11"/>
    <w:rsid w:val="00C03961"/>
    <w:rsid w:val="00C13F87"/>
    <w:rsid w:val="00C15B4A"/>
    <w:rsid w:val="00C22680"/>
    <w:rsid w:val="00C22B8A"/>
    <w:rsid w:val="00C35D88"/>
    <w:rsid w:val="00C42A50"/>
    <w:rsid w:val="00C46727"/>
    <w:rsid w:val="00C51903"/>
    <w:rsid w:val="00C54050"/>
    <w:rsid w:val="00C55034"/>
    <w:rsid w:val="00C550E9"/>
    <w:rsid w:val="00C57E94"/>
    <w:rsid w:val="00C61646"/>
    <w:rsid w:val="00C61B8E"/>
    <w:rsid w:val="00C62A71"/>
    <w:rsid w:val="00C62EA4"/>
    <w:rsid w:val="00C64AF3"/>
    <w:rsid w:val="00C706D0"/>
    <w:rsid w:val="00C71BD4"/>
    <w:rsid w:val="00C7215B"/>
    <w:rsid w:val="00C72F96"/>
    <w:rsid w:val="00C743CF"/>
    <w:rsid w:val="00C9766C"/>
    <w:rsid w:val="00CA163E"/>
    <w:rsid w:val="00CA2CF6"/>
    <w:rsid w:val="00CA4308"/>
    <w:rsid w:val="00CA6039"/>
    <w:rsid w:val="00CB72DD"/>
    <w:rsid w:val="00CC0B14"/>
    <w:rsid w:val="00CC200D"/>
    <w:rsid w:val="00CC2E2C"/>
    <w:rsid w:val="00CC5ABB"/>
    <w:rsid w:val="00CD14AC"/>
    <w:rsid w:val="00CD1A8F"/>
    <w:rsid w:val="00CD578E"/>
    <w:rsid w:val="00CE1554"/>
    <w:rsid w:val="00CE1BD4"/>
    <w:rsid w:val="00D01C15"/>
    <w:rsid w:val="00D05000"/>
    <w:rsid w:val="00D10D32"/>
    <w:rsid w:val="00D126A8"/>
    <w:rsid w:val="00D16776"/>
    <w:rsid w:val="00D21357"/>
    <w:rsid w:val="00D21780"/>
    <w:rsid w:val="00D33B3D"/>
    <w:rsid w:val="00D34245"/>
    <w:rsid w:val="00D34BE1"/>
    <w:rsid w:val="00D502F8"/>
    <w:rsid w:val="00D53889"/>
    <w:rsid w:val="00D56410"/>
    <w:rsid w:val="00D62C1F"/>
    <w:rsid w:val="00D64DD4"/>
    <w:rsid w:val="00D65BE3"/>
    <w:rsid w:val="00D6743C"/>
    <w:rsid w:val="00D75759"/>
    <w:rsid w:val="00D76F1A"/>
    <w:rsid w:val="00D816DD"/>
    <w:rsid w:val="00D81B36"/>
    <w:rsid w:val="00D83C41"/>
    <w:rsid w:val="00D84A3B"/>
    <w:rsid w:val="00D8765E"/>
    <w:rsid w:val="00D87796"/>
    <w:rsid w:val="00D91FF1"/>
    <w:rsid w:val="00D92533"/>
    <w:rsid w:val="00D97727"/>
    <w:rsid w:val="00DA1B38"/>
    <w:rsid w:val="00DA6F75"/>
    <w:rsid w:val="00DD2807"/>
    <w:rsid w:val="00DD3043"/>
    <w:rsid w:val="00DD6ED4"/>
    <w:rsid w:val="00DE3DA1"/>
    <w:rsid w:val="00DF1B64"/>
    <w:rsid w:val="00DF5092"/>
    <w:rsid w:val="00DF66E5"/>
    <w:rsid w:val="00DF787A"/>
    <w:rsid w:val="00E03FCC"/>
    <w:rsid w:val="00E06C92"/>
    <w:rsid w:val="00E07DAC"/>
    <w:rsid w:val="00E10D6E"/>
    <w:rsid w:val="00E236FD"/>
    <w:rsid w:val="00E34575"/>
    <w:rsid w:val="00E353E6"/>
    <w:rsid w:val="00E361BE"/>
    <w:rsid w:val="00E36249"/>
    <w:rsid w:val="00E36FD1"/>
    <w:rsid w:val="00E43E19"/>
    <w:rsid w:val="00E44891"/>
    <w:rsid w:val="00E45AE8"/>
    <w:rsid w:val="00E47654"/>
    <w:rsid w:val="00E47C55"/>
    <w:rsid w:val="00E535FE"/>
    <w:rsid w:val="00E55A2A"/>
    <w:rsid w:val="00E602D4"/>
    <w:rsid w:val="00E636E1"/>
    <w:rsid w:val="00E73088"/>
    <w:rsid w:val="00E754EA"/>
    <w:rsid w:val="00E75B48"/>
    <w:rsid w:val="00E80785"/>
    <w:rsid w:val="00E826D6"/>
    <w:rsid w:val="00E85E2E"/>
    <w:rsid w:val="00E86AB0"/>
    <w:rsid w:val="00E95A0A"/>
    <w:rsid w:val="00E9683C"/>
    <w:rsid w:val="00EA2035"/>
    <w:rsid w:val="00EA475D"/>
    <w:rsid w:val="00EB0CF8"/>
    <w:rsid w:val="00EB224D"/>
    <w:rsid w:val="00EB5004"/>
    <w:rsid w:val="00EC3843"/>
    <w:rsid w:val="00ED559F"/>
    <w:rsid w:val="00EE2411"/>
    <w:rsid w:val="00EE5721"/>
    <w:rsid w:val="00EF0A4C"/>
    <w:rsid w:val="00EF0BF0"/>
    <w:rsid w:val="00EF2CBF"/>
    <w:rsid w:val="00EF429D"/>
    <w:rsid w:val="00EF51C8"/>
    <w:rsid w:val="00F012B7"/>
    <w:rsid w:val="00F017F6"/>
    <w:rsid w:val="00F07A3D"/>
    <w:rsid w:val="00F3038E"/>
    <w:rsid w:val="00F3079D"/>
    <w:rsid w:val="00F3449A"/>
    <w:rsid w:val="00F35357"/>
    <w:rsid w:val="00F41E32"/>
    <w:rsid w:val="00F43627"/>
    <w:rsid w:val="00F45356"/>
    <w:rsid w:val="00F46C95"/>
    <w:rsid w:val="00F5214A"/>
    <w:rsid w:val="00F62C8C"/>
    <w:rsid w:val="00F64E31"/>
    <w:rsid w:val="00F65183"/>
    <w:rsid w:val="00F6663F"/>
    <w:rsid w:val="00F674EE"/>
    <w:rsid w:val="00F7355E"/>
    <w:rsid w:val="00F82AF7"/>
    <w:rsid w:val="00F8606A"/>
    <w:rsid w:val="00F875FE"/>
    <w:rsid w:val="00F91A83"/>
    <w:rsid w:val="00F94029"/>
    <w:rsid w:val="00FA0195"/>
    <w:rsid w:val="00FA1165"/>
    <w:rsid w:val="00FA1446"/>
    <w:rsid w:val="00FA1AE1"/>
    <w:rsid w:val="00FA5493"/>
    <w:rsid w:val="00FA7374"/>
    <w:rsid w:val="00FB33DD"/>
    <w:rsid w:val="00FB33F6"/>
    <w:rsid w:val="00FB5828"/>
    <w:rsid w:val="00FB6735"/>
    <w:rsid w:val="00FD31FE"/>
    <w:rsid w:val="00FD7CAD"/>
    <w:rsid w:val="00FE1602"/>
    <w:rsid w:val="00FE1C80"/>
    <w:rsid w:val="00FE3DF6"/>
    <w:rsid w:val="00FE41B8"/>
    <w:rsid w:val="00FE5FA1"/>
    <w:rsid w:val="00FE7AE4"/>
    <w:rsid w:val="00FF364A"/>
    <w:rsid w:val="00FF61B3"/>
    <w:rsid w:val="00FF7DA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48"/>
    <o:shapelayout v:ext="edit">
      <o:idmap v:ext="edit" data="1"/>
      <o:rules v:ext="edit">
        <o:r id="V:Rule1" type="connector" idref="#Straight Arrow Connector 8"/>
        <o:r id="V:Rule2" type="connector" idref="#Straight Arrow Connector 10"/>
      </o:rules>
    </o:shapelayout>
  </w:shapeDefaults>
  <w:decimalSymbol w:val="."/>
  <w:listSeparator w:val=","/>
  <w15:docId w15:val="{C295F9FD-F294-464D-B8F6-36528BF568D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6C5694"/>
    <w:pPr>
      <w:spacing w:after="200" w:line="276" w:lineRule="auto"/>
    </w:pPr>
    <w:rPr>
      <w:rFonts w:ascii="Arial" w:eastAsia="Arial" w:hAnsi="Arial" w:cs="Times New Roman"/>
      <w:sz w:val="22"/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694"/>
    <w:pPr>
      <w:spacing w:after="160" w:line="256" w:lineRule="auto"/>
      <w:ind w:left="720"/>
      <w:contextualSpacing/>
    </w:pPr>
    <w:rPr>
      <w:rFonts w:ascii="Times New Roman" w:eastAsiaTheme="minorHAnsi" w:hAnsi="Times New Roman"/>
      <w:sz w:val="28"/>
      <w:szCs w:val="28"/>
      <w:lang w:val="en-US"/>
    </w:rPr>
  </w:style>
  <w:style w:type="table" w:styleId="TableGrid">
    <w:name w:val="Table Grid"/>
    <w:basedOn w:val="TableNormal"/>
    <w:rsid w:val="004028B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795BD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95BD4"/>
    <w:rPr>
      <w:rFonts w:ascii="Tahoma" w:eastAsia="Arial" w:hAnsi="Tahoma" w:cs="Tahoma"/>
      <w:sz w:val="16"/>
      <w:szCs w:val="16"/>
      <w:lang w:val="vi-V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79495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520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42583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02537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630667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5484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63.bin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image" Target="media/image28.wmf"/><Relationship Id="rId84" Type="http://schemas.openxmlformats.org/officeDocument/2006/relationships/image" Target="media/image36.wmf"/><Relationship Id="rId138" Type="http://schemas.openxmlformats.org/officeDocument/2006/relationships/image" Target="media/image60.wmf"/><Relationship Id="rId159" Type="http://schemas.openxmlformats.org/officeDocument/2006/relationships/image" Target="media/image70.wmf"/><Relationship Id="rId170" Type="http://schemas.openxmlformats.org/officeDocument/2006/relationships/oleObject" Target="embeddings/oleObject90.bin"/><Relationship Id="rId191" Type="http://schemas.openxmlformats.org/officeDocument/2006/relationships/image" Target="media/image86.wmf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21.bin"/><Relationship Id="rId247" Type="http://schemas.openxmlformats.org/officeDocument/2006/relationships/image" Target="media/image109.wmf"/><Relationship Id="rId107" Type="http://schemas.openxmlformats.org/officeDocument/2006/relationships/oleObject" Target="embeddings/oleObject56.bin"/><Relationship Id="rId268" Type="http://schemas.openxmlformats.org/officeDocument/2006/relationships/image" Target="media/image118.wmf"/><Relationship Id="rId11" Type="http://schemas.openxmlformats.org/officeDocument/2006/relationships/oleObject" Target="embeddings/oleObject3.bin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8.bin"/><Relationship Id="rId128" Type="http://schemas.openxmlformats.org/officeDocument/2006/relationships/image" Target="media/image55.wmf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oleObject" Target="embeddings/oleObject85.bin"/><Relationship Id="rId181" Type="http://schemas.openxmlformats.org/officeDocument/2006/relationships/oleObject" Target="embeddings/oleObject96.bin"/><Relationship Id="rId216" Type="http://schemas.openxmlformats.org/officeDocument/2006/relationships/oleObject" Target="embeddings/oleObject116.bin"/><Relationship Id="rId237" Type="http://schemas.openxmlformats.org/officeDocument/2006/relationships/oleObject" Target="embeddings/oleObject128.bin"/><Relationship Id="rId258" Type="http://schemas.openxmlformats.org/officeDocument/2006/relationships/oleObject" Target="embeddings/oleObject140.bin"/><Relationship Id="rId22" Type="http://schemas.openxmlformats.org/officeDocument/2006/relationships/oleObject" Target="embeddings/oleObject9.bin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image" Target="media/image50.wmf"/><Relationship Id="rId139" Type="http://schemas.openxmlformats.org/officeDocument/2006/relationships/oleObject" Target="embeddings/oleObject74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91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09.bin"/><Relationship Id="rId227" Type="http://schemas.openxmlformats.org/officeDocument/2006/relationships/image" Target="media/image101.wmf"/><Relationship Id="rId248" Type="http://schemas.openxmlformats.org/officeDocument/2006/relationships/oleObject" Target="embeddings/oleObject134.bin"/><Relationship Id="rId269" Type="http://schemas.openxmlformats.org/officeDocument/2006/relationships/oleObject" Target="embeddings/oleObject146.bin"/><Relationship Id="rId12" Type="http://schemas.openxmlformats.org/officeDocument/2006/relationships/image" Target="media/image4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7.bin"/><Relationship Id="rId129" Type="http://schemas.openxmlformats.org/officeDocument/2006/relationships/oleObject" Target="embeddings/oleObject69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9.bin"/><Relationship Id="rId96" Type="http://schemas.openxmlformats.org/officeDocument/2006/relationships/image" Target="media/image42.wmf"/><Relationship Id="rId140" Type="http://schemas.openxmlformats.org/officeDocument/2006/relationships/image" Target="media/image61.wmf"/><Relationship Id="rId161" Type="http://schemas.openxmlformats.org/officeDocument/2006/relationships/image" Target="media/image71.wmf"/><Relationship Id="rId182" Type="http://schemas.openxmlformats.org/officeDocument/2006/relationships/image" Target="media/image81.emf"/><Relationship Id="rId217" Type="http://schemas.openxmlformats.org/officeDocument/2006/relationships/image" Target="media/image96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9.bin"/><Relationship Id="rId259" Type="http://schemas.openxmlformats.org/officeDocument/2006/relationships/oleObject" Target="embeddings/oleObject141.bin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64.bin"/><Relationship Id="rId270" Type="http://schemas.openxmlformats.org/officeDocument/2006/relationships/image" Target="media/image119.wmf"/><Relationship Id="rId44" Type="http://schemas.openxmlformats.org/officeDocument/2006/relationships/image" Target="media/image19.wmf"/><Relationship Id="rId60" Type="http://schemas.openxmlformats.org/officeDocument/2006/relationships/image" Target="media/image27.wmf"/><Relationship Id="rId65" Type="http://schemas.openxmlformats.org/officeDocument/2006/relationships/image" Target="media/image29.wmf"/><Relationship Id="rId81" Type="http://schemas.openxmlformats.org/officeDocument/2006/relationships/oleObject" Target="embeddings/oleObject42.bin"/><Relationship Id="rId86" Type="http://schemas.openxmlformats.org/officeDocument/2006/relationships/image" Target="media/image37.wmf"/><Relationship Id="rId130" Type="http://schemas.openxmlformats.org/officeDocument/2006/relationships/image" Target="media/image56.wmf"/><Relationship Id="rId135" Type="http://schemas.openxmlformats.org/officeDocument/2006/relationships/oleObject" Target="embeddings/oleObject72.bin"/><Relationship Id="rId151" Type="http://schemas.openxmlformats.org/officeDocument/2006/relationships/oleObject" Target="embeddings/oleObject80.bin"/><Relationship Id="rId156" Type="http://schemas.openxmlformats.org/officeDocument/2006/relationships/oleObject" Target="embeddings/oleObject83.bin"/><Relationship Id="rId177" Type="http://schemas.openxmlformats.org/officeDocument/2006/relationships/oleObject" Target="embeddings/oleObject94.bin"/><Relationship Id="rId198" Type="http://schemas.openxmlformats.org/officeDocument/2006/relationships/oleObject" Target="embeddings/oleObject104.bin"/><Relationship Id="rId172" Type="http://schemas.openxmlformats.org/officeDocument/2006/relationships/image" Target="media/image76.wmf"/><Relationship Id="rId193" Type="http://schemas.openxmlformats.org/officeDocument/2006/relationships/image" Target="media/image87.wmf"/><Relationship Id="rId202" Type="http://schemas.openxmlformats.org/officeDocument/2006/relationships/oleObject" Target="embeddings/oleObject106.bin"/><Relationship Id="rId207" Type="http://schemas.openxmlformats.org/officeDocument/2006/relationships/oleObject" Target="embeddings/oleObject110.bin"/><Relationship Id="rId223" Type="http://schemas.openxmlformats.org/officeDocument/2006/relationships/image" Target="media/image99.wmf"/><Relationship Id="rId228" Type="http://schemas.openxmlformats.org/officeDocument/2006/relationships/oleObject" Target="embeddings/oleObject122.bin"/><Relationship Id="rId244" Type="http://schemas.openxmlformats.org/officeDocument/2006/relationships/oleObject" Target="embeddings/oleObject132.bin"/><Relationship Id="rId249" Type="http://schemas.openxmlformats.org/officeDocument/2006/relationships/image" Target="media/image110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8.bin"/><Relationship Id="rId109" Type="http://schemas.openxmlformats.org/officeDocument/2006/relationships/image" Target="media/image47.wmf"/><Relationship Id="rId260" Type="http://schemas.openxmlformats.org/officeDocument/2006/relationships/image" Target="media/image114.wmf"/><Relationship Id="rId265" Type="http://schemas.openxmlformats.org/officeDocument/2006/relationships/oleObject" Target="embeddings/oleObject144.bin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2.wmf"/><Relationship Id="rId97" Type="http://schemas.openxmlformats.org/officeDocument/2006/relationships/oleObject" Target="embeddings/oleObject50.bin"/><Relationship Id="rId104" Type="http://schemas.openxmlformats.org/officeDocument/2006/relationships/image" Target="media/image45.wmf"/><Relationship Id="rId120" Type="http://schemas.openxmlformats.org/officeDocument/2006/relationships/image" Target="media/image51.wmf"/><Relationship Id="rId125" Type="http://schemas.openxmlformats.org/officeDocument/2006/relationships/oleObject" Target="embeddings/oleObject67.bin"/><Relationship Id="rId141" Type="http://schemas.openxmlformats.org/officeDocument/2006/relationships/oleObject" Target="embeddings/oleObject75.bin"/><Relationship Id="rId146" Type="http://schemas.openxmlformats.org/officeDocument/2006/relationships/image" Target="media/image64.wmf"/><Relationship Id="rId167" Type="http://schemas.openxmlformats.org/officeDocument/2006/relationships/image" Target="media/image74.wmf"/><Relationship Id="rId188" Type="http://schemas.openxmlformats.org/officeDocument/2006/relationships/oleObject" Target="embeddings/oleObject99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5.bin"/><Relationship Id="rId92" Type="http://schemas.openxmlformats.org/officeDocument/2006/relationships/image" Target="media/image40.wmf"/><Relationship Id="rId162" Type="http://schemas.openxmlformats.org/officeDocument/2006/relationships/oleObject" Target="embeddings/oleObject86.bin"/><Relationship Id="rId183" Type="http://schemas.openxmlformats.org/officeDocument/2006/relationships/image" Target="media/image82.wmf"/><Relationship Id="rId213" Type="http://schemas.openxmlformats.org/officeDocument/2006/relationships/image" Target="media/image94.wmf"/><Relationship Id="rId218" Type="http://schemas.openxmlformats.org/officeDocument/2006/relationships/oleObject" Target="embeddings/oleObject117.bin"/><Relationship Id="rId234" Type="http://schemas.openxmlformats.org/officeDocument/2006/relationships/oleObject" Target="embeddings/oleObject125.bin"/><Relationship Id="rId239" Type="http://schemas.openxmlformats.org/officeDocument/2006/relationships/oleObject" Target="embeddings/oleObject130.bin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250" Type="http://schemas.openxmlformats.org/officeDocument/2006/relationships/oleObject" Target="embeddings/oleObject135.bin"/><Relationship Id="rId255" Type="http://schemas.openxmlformats.org/officeDocument/2006/relationships/image" Target="media/image113.wmf"/><Relationship Id="rId271" Type="http://schemas.openxmlformats.org/officeDocument/2006/relationships/oleObject" Target="embeddings/oleObject147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oleObject" Target="embeddings/oleObject45.bin"/><Relationship Id="rId110" Type="http://schemas.openxmlformats.org/officeDocument/2006/relationships/oleObject" Target="embeddings/oleObject58.bin"/><Relationship Id="rId115" Type="http://schemas.openxmlformats.org/officeDocument/2006/relationships/oleObject" Target="embeddings/oleObject62.bin"/><Relationship Id="rId131" Type="http://schemas.openxmlformats.org/officeDocument/2006/relationships/oleObject" Target="embeddings/oleObject70.bin"/><Relationship Id="rId136" Type="http://schemas.openxmlformats.org/officeDocument/2006/relationships/image" Target="media/image59.wmf"/><Relationship Id="rId157" Type="http://schemas.openxmlformats.org/officeDocument/2006/relationships/image" Target="media/image69.wmf"/><Relationship Id="rId178" Type="http://schemas.openxmlformats.org/officeDocument/2006/relationships/image" Target="media/image79.wmf"/><Relationship Id="rId61" Type="http://schemas.openxmlformats.org/officeDocument/2006/relationships/oleObject" Target="embeddings/oleObject29.bin"/><Relationship Id="rId82" Type="http://schemas.openxmlformats.org/officeDocument/2006/relationships/image" Target="media/image35.wmf"/><Relationship Id="rId152" Type="http://schemas.openxmlformats.org/officeDocument/2006/relationships/image" Target="media/image67.wmf"/><Relationship Id="rId173" Type="http://schemas.openxmlformats.org/officeDocument/2006/relationships/oleObject" Target="embeddings/oleObject92.bin"/><Relationship Id="rId194" Type="http://schemas.openxmlformats.org/officeDocument/2006/relationships/oleObject" Target="embeddings/oleObject102.bin"/><Relationship Id="rId199" Type="http://schemas.openxmlformats.org/officeDocument/2006/relationships/image" Target="media/image90.wmf"/><Relationship Id="rId203" Type="http://schemas.openxmlformats.org/officeDocument/2006/relationships/image" Target="media/image92.wmf"/><Relationship Id="rId208" Type="http://schemas.openxmlformats.org/officeDocument/2006/relationships/oleObject" Target="embeddings/oleObject111.bin"/><Relationship Id="rId229" Type="http://schemas.openxmlformats.org/officeDocument/2006/relationships/image" Target="media/image102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20.bin"/><Relationship Id="rId240" Type="http://schemas.openxmlformats.org/officeDocument/2006/relationships/image" Target="media/image105.emf"/><Relationship Id="rId245" Type="http://schemas.openxmlformats.org/officeDocument/2006/relationships/image" Target="media/image108.wmf"/><Relationship Id="rId261" Type="http://schemas.openxmlformats.org/officeDocument/2006/relationships/oleObject" Target="embeddings/oleObject142.bin"/><Relationship Id="rId266" Type="http://schemas.openxmlformats.org/officeDocument/2006/relationships/image" Target="media/image117.wmf"/><Relationship Id="rId14" Type="http://schemas.openxmlformats.org/officeDocument/2006/relationships/image" Target="media/image5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5.wmf"/><Relationship Id="rId77" Type="http://schemas.openxmlformats.org/officeDocument/2006/relationships/oleObject" Target="embeddings/oleObject40.bin"/><Relationship Id="rId100" Type="http://schemas.openxmlformats.org/officeDocument/2006/relationships/image" Target="media/image43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4.wmf"/><Relationship Id="rId147" Type="http://schemas.openxmlformats.org/officeDocument/2006/relationships/oleObject" Target="embeddings/oleObject78.bin"/><Relationship Id="rId168" Type="http://schemas.openxmlformats.org/officeDocument/2006/relationships/oleObject" Target="embeddings/oleObject89.bin"/><Relationship Id="rId8" Type="http://schemas.openxmlformats.org/officeDocument/2006/relationships/image" Target="media/image2.wmf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6.bin"/><Relationship Id="rId93" Type="http://schemas.openxmlformats.org/officeDocument/2006/relationships/oleObject" Target="embeddings/oleObject48.bin"/><Relationship Id="rId98" Type="http://schemas.openxmlformats.org/officeDocument/2006/relationships/oleObject" Target="embeddings/oleObject51.bin"/><Relationship Id="rId121" Type="http://schemas.openxmlformats.org/officeDocument/2006/relationships/oleObject" Target="embeddings/oleObject65.bin"/><Relationship Id="rId142" Type="http://schemas.openxmlformats.org/officeDocument/2006/relationships/image" Target="media/image62.wmf"/><Relationship Id="rId163" Type="http://schemas.openxmlformats.org/officeDocument/2006/relationships/image" Target="media/image72.wmf"/><Relationship Id="rId184" Type="http://schemas.openxmlformats.org/officeDocument/2006/relationships/oleObject" Target="embeddings/oleObject97.bin"/><Relationship Id="rId189" Type="http://schemas.openxmlformats.org/officeDocument/2006/relationships/image" Target="media/image85.wmf"/><Relationship Id="rId219" Type="http://schemas.openxmlformats.org/officeDocument/2006/relationships/image" Target="media/image97.wmf"/><Relationship Id="rId3" Type="http://schemas.openxmlformats.org/officeDocument/2006/relationships/styles" Target="styles.xml"/><Relationship Id="rId214" Type="http://schemas.openxmlformats.org/officeDocument/2006/relationships/oleObject" Target="embeddings/oleObject115.bin"/><Relationship Id="rId230" Type="http://schemas.openxmlformats.org/officeDocument/2006/relationships/oleObject" Target="embeddings/oleObject123.bin"/><Relationship Id="rId235" Type="http://schemas.openxmlformats.org/officeDocument/2006/relationships/oleObject" Target="embeddings/oleObject126.bin"/><Relationship Id="rId251" Type="http://schemas.openxmlformats.org/officeDocument/2006/relationships/image" Target="media/image111.wmf"/><Relationship Id="rId256" Type="http://schemas.openxmlformats.org/officeDocument/2006/relationships/oleObject" Target="embeddings/oleObject138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0.wmf"/><Relationship Id="rId67" Type="http://schemas.openxmlformats.org/officeDocument/2006/relationships/image" Target="media/image30.wmf"/><Relationship Id="rId116" Type="http://schemas.openxmlformats.org/officeDocument/2006/relationships/image" Target="media/image49.wmf"/><Relationship Id="rId137" Type="http://schemas.openxmlformats.org/officeDocument/2006/relationships/oleObject" Target="embeddings/oleObject73.bin"/><Relationship Id="rId158" Type="http://schemas.openxmlformats.org/officeDocument/2006/relationships/oleObject" Target="embeddings/oleObject84.bin"/><Relationship Id="rId272" Type="http://schemas.openxmlformats.org/officeDocument/2006/relationships/fontTable" Target="fontTable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oleObject" Target="embeddings/oleObject43.bin"/><Relationship Id="rId88" Type="http://schemas.openxmlformats.org/officeDocument/2006/relationships/image" Target="media/image38.wmf"/><Relationship Id="rId111" Type="http://schemas.openxmlformats.org/officeDocument/2006/relationships/image" Target="media/image48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1.bin"/><Relationship Id="rId174" Type="http://schemas.openxmlformats.org/officeDocument/2006/relationships/image" Target="media/image77.wmf"/><Relationship Id="rId179" Type="http://schemas.openxmlformats.org/officeDocument/2006/relationships/oleObject" Target="embeddings/oleObject95.bin"/><Relationship Id="rId195" Type="http://schemas.openxmlformats.org/officeDocument/2006/relationships/image" Target="media/image88.wmf"/><Relationship Id="rId209" Type="http://schemas.openxmlformats.org/officeDocument/2006/relationships/oleObject" Target="embeddings/oleObject112.bin"/><Relationship Id="rId190" Type="http://schemas.openxmlformats.org/officeDocument/2006/relationships/oleObject" Target="embeddings/oleObject100.bin"/><Relationship Id="rId204" Type="http://schemas.openxmlformats.org/officeDocument/2006/relationships/oleObject" Target="embeddings/oleObject107.bin"/><Relationship Id="rId220" Type="http://schemas.openxmlformats.org/officeDocument/2006/relationships/oleObject" Target="embeddings/oleObject118.bin"/><Relationship Id="rId225" Type="http://schemas.openxmlformats.org/officeDocument/2006/relationships/image" Target="media/image100.wmf"/><Relationship Id="rId241" Type="http://schemas.openxmlformats.org/officeDocument/2006/relationships/image" Target="media/image106.wmf"/><Relationship Id="rId246" Type="http://schemas.openxmlformats.org/officeDocument/2006/relationships/oleObject" Target="embeddings/oleObject133.bin"/><Relationship Id="rId267" Type="http://schemas.openxmlformats.org/officeDocument/2006/relationships/oleObject" Target="embeddings/oleObject145.bin"/><Relationship Id="rId15" Type="http://schemas.openxmlformats.org/officeDocument/2006/relationships/oleObject" Target="embeddings/oleObject5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image" Target="media/image46.wmf"/><Relationship Id="rId127" Type="http://schemas.openxmlformats.org/officeDocument/2006/relationships/oleObject" Target="embeddings/oleObject68.bin"/><Relationship Id="rId262" Type="http://schemas.openxmlformats.org/officeDocument/2006/relationships/image" Target="media/image115.wmf"/><Relationship Id="rId10" Type="http://schemas.openxmlformats.org/officeDocument/2006/relationships/image" Target="media/image3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7.bin"/><Relationship Id="rId78" Type="http://schemas.openxmlformats.org/officeDocument/2006/relationships/image" Target="media/image33.wmf"/><Relationship Id="rId94" Type="http://schemas.openxmlformats.org/officeDocument/2006/relationships/image" Target="media/image41.wmf"/><Relationship Id="rId99" Type="http://schemas.openxmlformats.org/officeDocument/2006/relationships/oleObject" Target="embeddings/oleObject52.bin"/><Relationship Id="rId101" Type="http://schemas.openxmlformats.org/officeDocument/2006/relationships/oleObject" Target="embeddings/oleObject53.bin"/><Relationship Id="rId122" Type="http://schemas.openxmlformats.org/officeDocument/2006/relationships/image" Target="media/image52.wmf"/><Relationship Id="rId143" Type="http://schemas.openxmlformats.org/officeDocument/2006/relationships/oleObject" Target="embeddings/oleObject76.bin"/><Relationship Id="rId148" Type="http://schemas.openxmlformats.org/officeDocument/2006/relationships/image" Target="media/image65.wmf"/><Relationship Id="rId164" Type="http://schemas.openxmlformats.org/officeDocument/2006/relationships/oleObject" Target="embeddings/oleObject87.bin"/><Relationship Id="rId169" Type="http://schemas.openxmlformats.org/officeDocument/2006/relationships/image" Target="media/image75.wmf"/><Relationship Id="rId185" Type="http://schemas.openxmlformats.org/officeDocument/2006/relationships/image" Target="media/image8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0.wmf"/><Relationship Id="rId210" Type="http://schemas.openxmlformats.org/officeDocument/2006/relationships/oleObject" Target="embeddings/oleObject113.bin"/><Relationship Id="rId215" Type="http://schemas.openxmlformats.org/officeDocument/2006/relationships/image" Target="media/image95.wmf"/><Relationship Id="rId236" Type="http://schemas.openxmlformats.org/officeDocument/2006/relationships/oleObject" Target="embeddings/oleObject127.bin"/><Relationship Id="rId257" Type="http://schemas.openxmlformats.org/officeDocument/2006/relationships/oleObject" Target="embeddings/oleObject139.bin"/><Relationship Id="rId26" Type="http://schemas.openxmlformats.org/officeDocument/2006/relationships/image" Target="media/image10.wmf"/><Relationship Id="rId231" Type="http://schemas.openxmlformats.org/officeDocument/2006/relationships/image" Target="media/image103.wmf"/><Relationship Id="rId252" Type="http://schemas.openxmlformats.org/officeDocument/2006/relationships/oleObject" Target="embeddings/oleObject136.bin"/><Relationship Id="rId273" Type="http://schemas.openxmlformats.org/officeDocument/2006/relationships/theme" Target="theme/theme1.xml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oleObject" Target="embeddings/oleObject46.bin"/><Relationship Id="rId112" Type="http://schemas.openxmlformats.org/officeDocument/2006/relationships/oleObject" Target="embeddings/oleObject59.bin"/><Relationship Id="rId133" Type="http://schemas.openxmlformats.org/officeDocument/2006/relationships/oleObject" Target="embeddings/oleObject71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3.bin"/><Relationship Id="rId196" Type="http://schemas.openxmlformats.org/officeDocument/2006/relationships/oleObject" Target="embeddings/oleObject103.bin"/><Relationship Id="rId200" Type="http://schemas.openxmlformats.org/officeDocument/2006/relationships/oleObject" Target="embeddings/oleObject105.bin"/><Relationship Id="rId16" Type="http://schemas.openxmlformats.org/officeDocument/2006/relationships/image" Target="media/image6.wmf"/><Relationship Id="rId221" Type="http://schemas.openxmlformats.org/officeDocument/2006/relationships/image" Target="media/image98.wmf"/><Relationship Id="rId242" Type="http://schemas.openxmlformats.org/officeDocument/2006/relationships/oleObject" Target="embeddings/oleObject131.bin"/><Relationship Id="rId263" Type="http://schemas.openxmlformats.org/officeDocument/2006/relationships/oleObject" Target="embeddings/oleObject143.bin"/><Relationship Id="rId37" Type="http://schemas.openxmlformats.org/officeDocument/2006/relationships/oleObject" Target="embeddings/oleObject17.bin"/><Relationship Id="rId58" Type="http://schemas.openxmlformats.org/officeDocument/2006/relationships/image" Target="media/image26.wmf"/><Relationship Id="rId79" Type="http://schemas.openxmlformats.org/officeDocument/2006/relationships/oleObject" Target="embeddings/oleObject41.bin"/><Relationship Id="rId102" Type="http://schemas.openxmlformats.org/officeDocument/2006/relationships/image" Target="media/image44.wmf"/><Relationship Id="rId123" Type="http://schemas.openxmlformats.org/officeDocument/2006/relationships/oleObject" Target="embeddings/oleObject66.bin"/><Relationship Id="rId144" Type="http://schemas.openxmlformats.org/officeDocument/2006/relationships/image" Target="media/image63.wmf"/><Relationship Id="rId90" Type="http://schemas.openxmlformats.org/officeDocument/2006/relationships/image" Target="media/image39.wmf"/><Relationship Id="rId165" Type="http://schemas.openxmlformats.org/officeDocument/2006/relationships/image" Target="media/image73.wmf"/><Relationship Id="rId186" Type="http://schemas.openxmlformats.org/officeDocument/2006/relationships/oleObject" Target="embeddings/oleObject98.bin"/><Relationship Id="rId211" Type="http://schemas.openxmlformats.org/officeDocument/2006/relationships/oleObject" Target="embeddings/oleObject114.bin"/><Relationship Id="rId232" Type="http://schemas.openxmlformats.org/officeDocument/2006/relationships/oleObject" Target="embeddings/oleObject124.bin"/><Relationship Id="rId253" Type="http://schemas.openxmlformats.org/officeDocument/2006/relationships/image" Target="media/image112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1.wmf"/><Relationship Id="rId69" Type="http://schemas.openxmlformats.org/officeDocument/2006/relationships/image" Target="media/image31.wmf"/><Relationship Id="rId113" Type="http://schemas.openxmlformats.org/officeDocument/2006/relationships/oleObject" Target="embeddings/oleObject60.bin"/><Relationship Id="rId134" Type="http://schemas.openxmlformats.org/officeDocument/2006/relationships/image" Target="media/image58.wmf"/><Relationship Id="rId80" Type="http://schemas.openxmlformats.org/officeDocument/2006/relationships/image" Target="media/image34.wmf"/><Relationship Id="rId155" Type="http://schemas.openxmlformats.org/officeDocument/2006/relationships/oleObject" Target="embeddings/oleObject82.bin"/><Relationship Id="rId176" Type="http://schemas.openxmlformats.org/officeDocument/2006/relationships/image" Target="media/image78.wmf"/><Relationship Id="rId197" Type="http://schemas.openxmlformats.org/officeDocument/2006/relationships/image" Target="media/image89.wmf"/><Relationship Id="rId201" Type="http://schemas.openxmlformats.org/officeDocument/2006/relationships/image" Target="media/image91.wmf"/><Relationship Id="rId222" Type="http://schemas.openxmlformats.org/officeDocument/2006/relationships/oleObject" Target="embeddings/oleObject119.bin"/><Relationship Id="rId243" Type="http://schemas.openxmlformats.org/officeDocument/2006/relationships/image" Target="media/image107.wmf"/><Relationship Id="rId264" Type="http://schemas.openxmlformats.org/officeDocument/2006/relationships/image" Target="media/image116.wmf"/><Relationship Id="rId17" Type="http://schemas.openxmlformats.org/officeDocument/2006/relationships/oleObject" Target="embeddings/oleObject6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4.bin"/><Relationship Id="rId124" Type="http://schemas.openxmlformats.org/officeDocument/2006/relationships/image" Target="media/image53.wmf"/><Relationship Id="rId70" Type="http://schemas.openxmlformats.org/officeDocument/2006/relationships/oleObject" Target="embeddings/oleObject34.bin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77.bin"/><Relationship Id="rId166" Type="http://schemas.openxmlformats.org/officeDocument/2006/relationships/oleObject" Target="embeddings/oleObject88.bin"/><Relationship Id="rId187" Type="http://schemas.openxmlformats.org/officeDocument/2006/relationships/image" Target="media/image84.wmf"/><Relationship Id="rId1" Type="http://schemas.openxmlformats.org/officeDocument/2006/relationships/customXml" Target="../customXml/item1.xml"/><Relationship Id="rId212" Type="http://schemas.openxmlformats.org/officeDocument/2006/relationships/image" Target="media/image93.emf"/><Relationship Id="rId233" Type="http://schemas.openxmlformats.org/officeDocument/2006/relationships/image" Target="media/image104.wmf"/><Relationship Id="rId254" Type="http://schemas.openxmlformats.org/officeDocument/2006/relationships/oleObject" Target="embeddings/oleObject137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6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0473B53F-6EDE-4D34-BAE4-4F177D5910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12</TotalTime>
  <Pages>6</Pages>
  <Words>1156</Words>
  <Characters>6595</Characters>
  <Application>Microsoft Office Word</Application>
  <DocSecurity>0</DocSecurity>
  <Lines>54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P</Company>
  <LinksUpToDate>false</LinksUpToDate>
  <CharactersWithSpaces>7736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cuongtq</cp:lastModifiedBy>
  <cp:revision>354</cp:revision>
  <cp:lastPrinted>2016-03-26T15:27:00Z</cp:lastPrinted>
  <dcterms:created xsi:type="dcterms:W3CDTF">2016-03-31T04:02:00Z</dcterms:created>
  <dcterms:modified xsi:type="dcterms:W3CDTF">2019-03-04T16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